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D4F7996" w14:textId="7149B0D1" w:rsidR="001220B7" w:rsidRPr="001220B7" w:rsidRDefault="001220B7" w:rsidP="001220B7">
      <w:pPr>
        <w:tabs>
          <w:tab w:val="left" w:pos="5805"/>
        </w:tabs>
        <w:spacing w:after="0" w:line="240" w:lineRule="auto"/>
        <w:ind w:left="720" w:hanging="720"/>
        <w:jc w:val="center"/>
        <w:rPr>
          <w:rFonts w:ascii="Times New Roman" w:hAnsi="Times New Roman" w:cs="Times New Roman"/>
          <w:b/>
          <w:kern w:val="0"/>
          <w:sz w:val="48"/>
          <w:szCs w:val="48"/>
          <w14:ligatures w14:val="none"/>
        </w:rPr>
      </w:pPr>
      <w:bookmarkStart w:id="0" w:name="_Hlk17745434"/>
      <w:r w:rsidRPr="001220B7">
        <w:rPr>
          <w:rFonts w:ascii="Times New Roman" w:hAnsi="Times New Roman" w:cs="Times New Roman"/>
          <w:b/>
          <w:kern w:val="0"/>
          <w:sz w:val="48"/>
          <w:szCs w:val="48"/>
          <w14:ligatures w14:val="none"/>
        </w:rPr>
        <w:t>KALA PRE-TRIALS EXAMINATION - 202</w:t>
      </w:r>
      <w:r>
        <w:rPr>
          <w:rFonts w:ascii="Times New Roman" w:hAnsi="Times New Roman" w:cs="Times New Roman"/>
          <w:b/>
          <w:kern w:val="0"/>
          <w:sz w:val="48"/>
          <w:szCs w:val="48"/>
          <w14:ligatures w14:val="none"/>
        </w:rPr>
        <w:t>5</w:t>
      </w:r>
    </w:p>
    <w:p w14:paraId="4CF8576B" w14:textId="77777777" w:rsidR="001220B7" w:rsidRPr="001220B7" w:rsidRDefault="001220B7" w:rsidP="001220B7">
      <w:pPr>
        <w:tabs>
          <w:tab w:val="left" w:pos="5805"/>
        </w:tabs>
        <w:spacing w:after="0" w:line="240" w:lineRule="auto"/>
        <w:ind w:left="720" w:hanging="720"/>
        <w:jc w:val="center"/>
        <w:rPr>
          <w:rFonts w:ascii="Times New Roman" w:hAnsi="Times New Roman" w:cs="Times New Roman"/>
          <w:b/>
          <w:i/>
          <w:kern w:val="0"/>
          <w:sz w:val="48"/>
          <w:szCs w:val="48"/>
          <w14:ligatures w14:val="none"/>
        </w:rPr>
      </w:pPr>
      <w:r w:rsidRPr="001220B7">
        <w:rPr>
          <w:rFonts w:ascii="Times New Roman" w:hAnsi="Times New Roman" w:cs="Times New Roman"/>
          <w:b/>
          <w:i/>
          <w:kern w:val="0"/>
          <w:sz w:val="44"/>
          <w:szCs w:val="44"/>
          <w14:ligatures w14:val="none"/>
        </w:rPr>
        <w:t>Kenya Certificate of Secondary Education</w:t>
      </w:r>
    </w:p>
    <w:p w14:paraId="6E3E7B3C" w14:textId="77777777" w:rsidR="001220B7" w:rsidRPr="00DA33F4" w:rsidRDefault="001220B7" w:rsidP="001220B7">
      <w:pPr>
        <w:spacing w:after="0" w:line="240" w:lineRule="auto"/>
        <w:rPr>
          <w:rFonts w:ascii="Times New Roman" w:hAnsi="Times New Roman" w:cs="Times New Roman"/>
          <w:b/>
          <w:kern w:val="0"/>
          <w:sz w:val="24"/>
          <w:szCs w:val="24"/>
          <w14:ligatures w14:val="none"/>
        </w:rPr>
      </w:pPr>
      <w:r w:rsidRPr="00DA33F4">
        <w:rPr>
          <w:rFonts w:ascii="Times New Roman" w:hAnsi="Times New Roman" w:cs="Times New Roman"/>
          <w:b/>
          <w:kern w:val="0"/>
          <w:sz w:val="24"/>
          <w:szCs w:val="24"/>
          <w14:ligatures w14:val="none"/>
        </w:rPr>
        <w:t xml:space="preserve">        </w:t>
      </w:r>
    </w:p>
    <w:p w14:paraId="6E0AA50E" w14:textId="77777777" w:rsidR="001220B7" w:rsidRDefault="001220B7" w:rsidP="001220B7">
      <w:pPr>
        <w:spacing w:after="0" w:line="240" w:lineRule="auto"/>
        <w:rPr>
          <w:rFonts w:ascii="Times New Roman" w:hAnsi="Times New Roman" w:cs="Times New Roman"/>
          <w:b/>
          <w:kern w:val="0"/>
          <w:sz w:val="24"/>
          <w:szCs w:val="24"/>
          <w14:ligatures w14:val="none"/>
        </w:rPr>
      </w:pPr>
      <w:r w:rsidRPr="00DA33F4">
        <w:rPr>
          <w:rFonts w:ascii="Times New Roman" w:hAnsi="Times New Roman" w:cs="Times New Roman"/>
          <w:b/>
          <w:noProof/>
          <w:kern w:val="0"/>
          <w:sz w:val="24"/>
          <w:szCs w:val="24"/>
          <w14:ligatures w14:val="none"/>
        </w:rPr>
        <w:t xml:space="preserve">                                                                        </w:t>
      </w:r>
      <w:r w:rsidRPr="00DA33F4">
        <w:rPr>
          <w:rFonts w:ascii="Times New Roman" w:hAnsi="Times New Roman" w:cs="Times New Roman"/>
          <w:b/>
          <w:noProof/>
          <w:kern w:val="0"/>
          <w:sz w:val="24"/>
          <w:szCs w:val="24"/>
          <w14:ligatures w14:val="none"/>
        </w:rPr>
        <w:drawing>
          <wp:inline distT="0" distB="0" distL="0" distR="0" wp14:anchorId="3491A43E" wp14:editId="5256A87A">
            <wp:extent cx="1143000" cy="7620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915" cy="7679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6AF875" w14:textId="387EB999" w:rsidR="001220B7" w:rsidRDefault="001220B7" w:rsidP="001220B7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kern w:val="0"/>
          <w:sz w:val="28"/>
          <w:szCs w:val="28"/>
          <w14:ligatures w14:val="none"/>
        </w:rPr>
      </w:pPr>
      <w:r>
        <w:rPr>
          <w:rFonts w:ascii="Times New Roman" w:hAnsi="Times New Roman" w:cs="Times New Roman"/>
          <w:b/>
          <w:kern w:val="0"/>
          <w:sz w:val="24"/>
          <w:szCs w:val="24"/>
          <w14:ligatures w14:val="none"/>
        </w:rPr>
        <w:t xml:space="preserve"> </w:t>
      </w:r>
      <w:r w:rsidRPr="00DA33F4">
        <w:rPr>
          <w:rFonts w:ascii="Times New Roman" w:hAnsi="Times New Roman" w:cs="Times New Roman"/>
          <w:b/>
          <w:color w:val="000000" w:themeColor="text1"/>
          <w:kern w:val="0"/>
          <w:sz w:val="28"/>
          <w:szCs w:val="28"/>
          <w14:ligatures w14:val="none"/>
        </w:rPr>
        <w:t>121/</w:t>
      </w:r>
      <w:r>
        <w:rPr>
          <w:rFonts w:ascii="Times New Roman" w:hAnsi="Times New Roman" w:cs="Times New Roman"/>
          <w:b/>
          <w:color w:val="000000" w:themeColor="text1"/>
          <w:kern w:val="0"/>
          <w:sz w:val="28"/>
          <w:szCs w:val="28"/>
          <w14:ligatures w14:val="none"/>
        </w:rPr>
        <w:t>1</w:t>
      </w:r>
      <w:r w:rsidRPr="00DA33F4">
        <w:rPr>
          <w:rFonts w:ascii="Times New Roman" w:hAnsi="Times New Roman" w:cs="Times New Roman"/>
          <w:b/>
          <w:color w:val="000000" w:themeColor="text1"/>
          <w:kern w:val="0"/>
          <w:sz w:val="28"/>
          <w:szCs w:val="28"/>
          <w14:ligatures w14:val="none"/>
        </w:rPr>
        <w:t xml:space="preserve">  </w:t>
      </w:r>
    </w:p>
    <w:p w14:paraId="07CA696A" w14:textId="77777777" w:rsidR="001220B7" w:rsidRPr="00DA33F4" w:rsidRDefault="001220B7" w:rsidP="001220B7">
      <w:pPr>
        <w:spacing w:after="0" w:line="240" w:lineRule="auto"/>
        <w:rPr>
          <w:rFonts w:ascii="Times New Roman" w:hAnsi="Times New Roman" w:cs="Times New Roman"/>
          <w:b/>
          <w:kern w:val="0"/>
          <w:sz w:val="28"/>
          <w:szCs w:val="28"/>
          <w14:ligatures w14:val="none"/>
        </w:rPr>
      </w:pPr>
    </w:p>
    <w:p w14:paraId="7B3AB0DD" w14:textId="16C82D45" w:rsidR="001220B7" w:rsidRDefault="001220B7" w:rsidP="001220B7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kern w:val="0"/>
          <w:sz w:val="28"/>
          <w:szCs w:val="28"/>
          <w14:ligatures w14:val="none"/>
        </w:rPr>
      </w:pPr>
      <w:r w:rsidRPr="00DA33F4">
        <w:rPr>
          <w:rFonts w:ascii="Times New Roman" w:hAnsi="Times New Roman" w:cs="Times New Roman"/>
          <w:b/>
          <w:kern w:val="0"/>
          <w:sz w:val="28"/>
          <w:szCs w:val="28"/>
          <w14:ligatures w14:val="none"/>
        </w:rPr>
        <w:t xml:space="preserve">MATHEMATICS ALT A </w:t>
      </w:r>
      <w:r w:rsidRPr="00DA33F4">
        <w:rPr>
          <w:rFonts w:ascii="Times New Roman" w:hAnsi="Times New Roman" w:cs="Times New Roman"/>
          <w:b/>
          <w:color w:val="FF0000"/>
          <w:kern w:val="0"/>
          <w:sz w:val="28"/>
          <w:szCs w:val="28"/>
          <w14:ligatures w14:val="none"/>
        </w:rPr>
        <w:t xml:space="preserve">                          </w:t>
      </w:r>
      <w:r>
        <w:rPr>
          <w:rFonts w:ascii="Times New Roman" w:hAnsi="Times New Roman" w:cs="Times New Roman"/>
          <w:b/>
          <w:color w:val="FF0000"/>
          <w:kern w:val="0"/>
          <w:sz w:val="28"/>
          <w:szCs w:val="28"/>
          <w14:ligatures w14:val="none"/>
        </w:rPr>
        <w:t xml:space="preserve">                          </w:t>
      </w:r>
      <w:r w:rsidRPr="00DA33F4">
        <w:rPr>
          <w:rFonts w:ascii="Times New Roman" w:hAnsi="Times New Roman" w:cs="Times New Roman"/>
          <w:b/>
          <w:color w:val="FF0000"/>
          <w:kern w:val="0"/>
          <w:sz w:val="28"/>
          <w:szCs w:val="28"/>
          <w14:ligatures w14:val="none"/>
        </w:rPr>
        <w:t xml:space="preserve">                               </w:t>
      </w:r>
      <w:r w:rsidRPr="00DA33F4">
        <w:rPr>
          <w:rFonts w:ascii="Times New Roman" w:hAnsi="Times New Roman" w:cs="Times New Roman"/>
          <w:b/>
          <w:color w:val="000000" w:themeColor="text1"/>
          <w:kern w:val="0"/>
          <w:sz w:val="28"/>
          <w:szCs w:val="28"/>
          <w14:ligatures w14:val="none"/>
        </w:rPr>
        <w:t xml:space="preserve">Paper </w:t>
      </w:r>
      <w:r>
        <w:rPr>
          <w:rFonts w:ascii="Times New Roman" w:hAnsi="Times New Roman" w:cs="Times New Roman"/>
          <w:b/>
          <w:color w:val="000000" w:themeColor="text1"/>
          <w:kern w:val="0"/>
          <w:sz w:val="28"/>
          <w:szCs w:val="28"/>
          <w14:ligatures w14:val="none"/>
        </w:rPr>
        <w:t>1</w:t>
      </w:r>
    </w:p>
    <w:p w14:paraId="15A018AE" w14:textId="77777777" w:rsidR="001220B7" w:rsidRPr="00DA33F4" w:rsidRDefault="001220B7" w:rsidP="001220B7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kern w:val="0"/>
          <w:sz w:val="28"/>
          <w:szCs w:val="28"/>
          <w14:ligatures w14:val="none"/>
        </w:rPr>
      </w:pPr>
    </w:p>
    <w:p w14:paraId="39DF9192" w14:textId="10B83EC2" w:rsidR="001220B7" w:rsidRPr="00DA33F4" w:rsidRDefault="001220B7" w:rsidP="001220B7">
      <w:pPr>
        <w:spacing w:after="0" w:line="240" w:lineRule="auto"/>
        <w:rPr>
          <w:rFonts w:ascii="Times New Roman" w:hAnsi="Times New Roman" w:cs="Times New Roman"/>
          <w:b/>
          <w:color w:val="FF0000"/>
          <w:kern w:val="0"/>
          <w:sz w:val="28"/>
          <w:szCs w:val="28"/>
          <w14:ligatures w14:val="none"/>
        </w:rPr>
      </w:pPr>
      <w:r>
        <w:rPr>
          <w:rFonts w:ascii="Times New Roman" w:hAnsi="Times New Roman" w:cs="Times New Roman"/>
          <w:b/>
          <w:kern w:val="0"/>
          <w:sz w:val="28"/>
          <w:szCs w:val="28"/>
          <w14:ligatures w14:val="none"/>
        </w:rPr>
        <w:t>MARCH</w:t>
      </w:r>
      <w:r w:rsidRPr="00DA33F4">
        <w:rPr>
          <w:rFonts w:ascii="Times New Roman" w:hAnsi="Times New Roman" w:cs="Times New Roman"/>
          <w:b/>
          <w:kern w:val="0"/>
          <w:sz w:val="28"/>
          <w:szCs w:val="28"/>
          <w14:ligatures w14:val="none"/>
        </w:rPr>
        <w:t xml:space="preserve">  202</w:t>
      </w:r>
      <w:r>
        <w:rPr>
          <w:rFonts w:ascii="Times New Roman" w:hAnsi="Times New Roman" w:cs="Times New Roman"/>
          <w:b/>
          <w:kern w:val="0"/>
          <w:sz w:val="28"/>
          <w:szCs w:val="28"/>
          <w14:ligatures w14:val="none"/>
        </w:rPr>
        <w:t>5</w:t>
      </w:r>
      <w:r w:rsidRPr="00DA33F4">
        <w:rPr>
          <w:rFonts w:ascii="Times New Roman" w:hAnsi="Times New Roman" w:cs="Times New Roman"/>
          <w:b/>
          <w:kern w:val="0"/>
          <w:sz w:val="28"/>
          <w:szCs w:val="28"/>
          <w14:ligatures w14:val="none"/>
        </w:rPr>
        <w:t xml:space="preserve">                   </w:t>
      </w:r>
      <w:r>
        <w:rPr>
          <w:rFonts w:ascii="Times New Roman" w:hAnsi="Times New Roman" w:cs="Times New Roman"/>
          <w:b/>
          <w:kern w:val="0"/>
          <w:sz w:val="28"/>
          <w:szCs w:val="28"/>
          <w14:ligatures w14:val="none"/>
        </w:rPr>
        <w:t xml:space="preserve">                                                  </w:t>
      </w:r>
      <w:r w:rsidRPr="00DA33F4">
        <w:rPr>
          <w:rFonts w:ascii="Times New Roman" w:hAnsi="Times New Roman" w:cs="Times New Roman"/>
          <w:b/>
          <w:kern w:val="0"/>
          <w:sz w:val="28"/>
          <w:szCs w:val="28"/>
          <w14:ligatures w14:val="none"/>
        </w:rPr>
        <w:t xml:space="preserve">                   </w:t>
      </w:r>
      <w:r>
        <w:rPr>
          <w:rFonts w:ascii="Times New Roman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r w:rsidRPr="00DA33F4">
        <w:rPr>
          <w:rFonts w:ascii="Times New Roman" w:hAnsi="Times New Roman" w:cs="Times New Roman"/>
          <w:b/>
          <w:kern w:val="0"/>
          <w:sz w:val="28"/>
          <w:szCs w:val="28"/>
          <w14:ligatures w14:val="none"/>
        </w:rPr>
        <w:t xml:space="preserve">      2 ½</w:t>
      </w:r>
      <w:r w:rsidRPr="00DA33F4">
        <w:rPr>
          <w:rFonts w:ascii="Times New Roman" w:hAnsi="Times New Roman" w:cs="Times New Roman"/>
          <w:b/>
          <w:i/>
          <w:kern w:val="0"/>
          <w:sz w:val="28"/>
          <w:szCs w:val="28"/>
          <w14:ligatures w14:val="none"/>
        </w:rPr>
        <w:t xml:space="preserve"> </w:t>
      </w:r>
      <w:r w:rsidRPr="00DA33F4">
        <w:rPr>
          <w:rFonts w:ascii="Times New Roman" w:hAnsi="Times New Roman" w:cs="Times New Roman"/>
          <w:b/>
          <w:kern w:val="0"/>
          <w:sz w:val="28"/>
          <w:szCs w:val="28"/>
          <w14:ligatures w14:val="none"/>
        </w:rPr>
        <w:t xml:space="preserve">HOURS                    </w:t>
      </w:r>
    </w:p>
    <w:p w14:paraId="50E05705" w14:textId="77777777" w:rsidR="001220B7" w:rsidRPr="00DA33F4" w:rsidRDefault="001220B7" w:rsidP="001220B7">
      <w:pPr>
        <w:tabs>
          <w:tab w:val="left" w:pos="5805"/>
        </w:tabs>
        <w:spacing w:after="0" w:line="240" w:lineRule="auto"/>
        <w:ind w:left="720" w:hanging="720"/>
        <w:rPr>
          <w:rFonts w:ascii="Times New Roman" w:hAnsi="Times New Roman" w:cs="Times New Roman"/>
          <w:b/>
          <w:kern w:val="0"/>
          <w:sz w:val="28"/>
          <w:szCs w:val="28"/>
          <w14:ligatures w14:val="none"/>
        </w:rPr>
      </w:pPr>
      <w:r w:rsidRPr="00DA33F4">
        <w:rPr>
          <w:rFonts w:ascii="Times New Roman" w:hAnsi="Times New Roman" w:cs="Times New Roman"/>
          <w:b/>
          <w:kern w:val="0"/>
          <w:sz w:val="28"/>
          <w:szCs w:val="28"/>
          <w14:ligatures w14:val="none"/>
        </w:rPr>
        <w:t xml:space="preserve">                       </w:t>
      </w:r>
    </w:p>
    <w:p w14:paraId="49773182" w14:textId="77777777" w:rsidR="001220B7" w:rsidRPr="00DA33F4" w:rsidRDefault="001220B7" w:rsidP="001220B7">
      <w:pPr>
        <w:spacing w:after="0" w:line="240" w:lineRule="auto"/>
        <w:rPr>
          <w:rFonts w:ascii="Times New Roman" w:hAnsi="Times New Roman" w:cs="Times New Roman"/>
          <w:kern w:val="0"/>
          <w:sz w:val="28"/>
          <w:szCs w:val="28"/>
          <w14:ligatures w14:val="none"/>
        </w:rPr>
      </w:pPr>
      <w:r w:rsidRPr="00DA33F4">
        <w:rPr>
          <w:rFonts w:ascii="Times New Roman" w:hAnsi="Times New Roman" w:cs="Times New Roman"/>
          <w:b/>
          <w:kern w:val="0"/>
          <w:sz w:val="28"/>
          <w:szCs w:val="28"/>
          <w14:ligatures w14:val="none"/>
        </w:rPr>
        <w:t xml:space="preserve">Name: </w:t>
      </w:r>
      <w:r w:rsidRPr="00DA33F4">
        <w:rPr>
          <w:rFonts w:ascii="Times New Roman" w:hAnsi="Times New Roman" w:cs="Times New Roman"/>
          <w:kern w:val="0"/>
          <w:sz w:val="28"/>
          <w:szCs w:val="28"/>
          <w14:ligatures w14:val="none"/>
        </w:rPr>
        <w:t>………………………………………</w:t>
      </w:r>
      <w:proofErr w:type="gramStart"/>
      <w:r w:rsidRPr="00DA33F4">
        <w:rPr>
          <w:rFonts w:ascii="Times New Roman" w:hAnsi="Times New Roman" w:cs="Times New Roman"/>
          <w:kern w:val="0"/>
          <w:sz w:val="28"/>
          <w:szCs w:val="28"/>
          <w14:ligatures w14:val="none"/>
        </w:rPr>
        <w:t>…..</w:t>
      </w:r>
      <w:proofErr w:type="gramEnd"/>
      <w:r w:rsidRPr="00DA33F4">
        <w:rPr>
          <w:rFonts w:ascii="Times New Roman" w:hAnsi="Times New Roman" w:cs="Times New Roman"/>
          <w:kern w:val="0"/>
          <w:sz w:val="28"/>
          <w:szCs w:val="28"/>
          <w14:ligatures w14:val="none"/>
        </w:rPr>
        <w:t xml:space="preserve">…………   </w:t>
      </w:r>
      <w:r w:rsidRPr="00DA33F4">
        <w:rPr>
          <w:rFonts w:ascii="Times New Roman" w:hAnsi="Times New Roman" w:cs="Times New Roman"/>
          <w:b/>
          <w:kern w:val="0"/>
          <w:sz w:val="28"/>
          <w:szCs w:val="28"/>
          <w14:ligatures w14:val="none"/>
        </w:rPr>
        <w:t xml:space="preserve">Admission No </w:t>
      </w:r>
      <w:r w:rsidRPr="00DA33F4">
        <w:rPr>
          <w:rFonts w:ascii="Times New Roman" w:hAnsi="Times New Roman" w:cs="Times New Roman"/>
          <w:kern w:val="0"/>
          <w:sz w:val="28"/>
          <w:szCs w:val="28"/>
          <w14:ligatures w14:val="none"/>
        </w:rPr>
        <w:t>……</w:t>
      </w:r>
      <w:proofErr w:type="gramStart"/>
      <w:r w:rsidRPr="00DA33F4">
        <w:rPr>
          <w:rFonts w:ascii="Times New Roman" w:hAnsi="Times New Roman" w:cs="Times New Roman"/>
          <w:kern w:val="0"/>
          <w:sz w:val="28"/>
          <w:szCs w:val="28"/>
          <w14:ligatures w14:val="none"/>
        </w:rPr>
        <w:t>…..</w:t>
      </w:r>
      <w:proofErr w:type="gramEnd"/>
      <w:r w:rsidRPr="00DA33F4">
        <w:rPr>
          <w:rFonts w:ascii="Times New Roman" w:hAnsi="Times New Roman" w:cs="Times New Roman"/>
          <w:kern w:val="0"/>
          <w:sz w:val="28"/>
          <w:szCs w:val="28"/>
          <w14:ligatures w14:val="none"/>
        </w:rPr>
        <w:t xml:space="preserve">…. </w:t>
      </w:r>
    </w:p>
    <w:p w14:paraId="7CB32822" w14:textId="77777777" w:rsidR="001220B7" w:rsidRPr="00DA33F4" w:rsidRDefault="001220B7" w:rsidP="001220B7">
      <w:pPr>
        <w:spacing w:after="0" w:line="276" w:lineRule="auto"/>
        <w:rPr>
          <w:rFonts w:ascii="Times New Roman" w:hAnsi="Times New Roman" w:cs="Times New Roman"/>
          <w:kern w:val="0"/>
          <w:sz w:val="28"/>
          <w:szCs w:val="28"/>
          <w14:ligatures w14:val="none"/>
        </w:rPr>
      </w:pPr>
    </w:p>
    <w:p w14:paraId="00178D60" w14:textId="77777777" w:rsidR="001220B7" w:rsidRPr="00DA33F4" w:rsidRDefault="001220B7" w:rsidP="001220B7">
      <w:pPr>
        <w:spacing w:after="0" w:line="276" w:lineRule="auto"/>
        <w:rPr>
          <w:rFonts w:ascii="Times New Roman" w:hAnsi="Times New Roman" w:cs="Times New Roman"/>
          <w:kern w:val="0"/>
          <w:sz w:val="28"/>
          <w:szCs w:val="28"/>
          <w14:ligatures w14:val="none"/>
        </w:rPr>
      </w:pPr>
      <w:r w:rsidRPr="00DA33F4">
        <w:rPr>
          <w:rFonts w:ascii="Times New Roman" w:hAnsi="Times New Roman" w:cs="Times New Roman"/>
          <w:b/>
          <w:kern w:val="0"/>
          <w:sz w:val="28"/>
          <w:szCs w:val="28"/>
          <w14:ligatures w14:val="none"/>
        </w:rPr>
        <w:t>School ……………………….…Class</w:t>
      </w:r>
      <w:r w:rsidRPr="00DA33F4">
        <w:rPr>
          <w:rFonts w:ascii="Times New Roman" w:hAnsi="Times New Roman" w:cs="Times New Roman"/>
          <w:kern w:val="0"/>
          <w:sz w:val="28"/>
          <w:szCs w:val="28"/>
          <w14:ligatures w14:val="none"/>
        </w:rPr>
        <w:t>……….</w:t>
      </w:r>
      <w:r w:rsidRPr="00DA33F4">
        <w:rPr>
          <w:rFonts w:ascii="Times New Roman" w:hAnsi="Times New Roman" w:cs="Times New Roman"/>
          <w:b/>
          <w:kern w:val="0"/>
          <w:sz w:val="28"/>
          <w:szCs w:val="28"/>
          <w14:ligatures w14:val="none"/>
        </w:rPr>
        <w:t xml:space="preserve"> Signature ………</w:t>
      </w:r>
      <w:proofErr w:type="gramStart"/>
      <w:r w:rsidRPr="00DA33F4">
        <w:rPr>
          <w:rFonts w:ascii="Times New Roman" w:hAnsi="Times New Roman" w:cs="Times New Roman"/>
          <w:b/>
          <w:kern w:val="0"/>
          <w:sz w:val="28"/>
          <w:szCs w:val="28"/>
          <w14:ligatures w14:val="none"/>
        </w:rPr>
        <w:t>…..</w:t>
      </w:r>
      <w:proofErr w:type="gramEnd"/>
      <w:r w:rsidRPr="00DA33F4">
        <w:rPr>
          <w:rFonts w:ascii="Times New Roman" w:hAnsi="Times New Roman" w:cs="Times New Roman"/>
          <w:b/>
          <w:kern w:val="0"/>
          <w:sz w:val="28"/>
          <w:szCs w:val="28"/>
          <w14:ligatures w14:val="none"/>
        </w:rPr>
        <w:t xml:space="preserve">Date: </w:t>
      </w:r>
      <w:r w:rsidRPr="00DA33F4">
        <w:rPr>
          <w:rFonts w:ascii="Times New Roman" w:hAnsi="Times New Roman" w:cs="Times New Roman"/>
          <w:kern w:val="0"/>
          <w:sz w:val="28"/>
          <w:szCs w:val="28"/>
          <w14:ligatures w14:val="none"/>
        </w:rPr>
        <w:t>…………...</w:t>
      </w:r>
    </w:p>
    <w:p w14:paraId="22975A71" w14:textId="77777777" w:rsidR="001220B7" w:rsidRPr="00DA33F4" w:rsidRDefault="001220B7" w:rsidP="001220B7">
      <w:pPr>
        <w:spacing w:after="0" w:line="276" w:lineRule="auto"/>
        <w:ind w:left="720" w:hanging="720"/>
        <w:rPr>
          <w:rFonts w:ascii="Times New Roman" w:hAnsi="Times New Roman" w:cs="Times New Roman"/>
          <w:b/>
          <w:kern w:val="0"/>
          <w:sz w:val="28"/>
          <w:szCs w:val="28"/>
          <w14:ligatures w14:val="none"/>
        </w:rPr>
      </w:pPr>
    </w:p>
    <w:p w14:paraId="23756E3B" w14:textId="77777777" w:rsidR="001220B7" w:rsidRPr="00DA33F4" w:rsidRDefault="001220B7" w:rsidP="001220B7">
      <w:pPr>
        <w:spacing w:after="0" w:line="240" w:lineRule="auto"/>
        <w:rPr>
          <w:rFonts w:ascii="Times New Roman" w:hAnsi="Times New Roman" w:cs="Times New Roman"/>
          <w:b/>
          <w:i/>
          <w:kern w:val="0"/>
          <w:sz w:val="24"/>
          <w:szCs w:val="24"/>
          <w:lang w:val="en-GB"/>
          <w14:ligatures w14:val="none"/>
        </w:rPr>
      </w:pPr>
      <w:r w:rsidRPr="00DA33F4">
        <w:rPr>
          <w:rFonts w:ascii="Times New Roman" w:hAnsi="Times New Roman" w:cs="Times New Roman"/>
          <w:b/>
          <w:i/>
          <w:kern w:val="0"/>
          <w:sz w:val="24"/>
          <w:szCs w:val="24"/>
          <w:lang w:val="en-GB"/>
          <w14:ligatures w14:val="none"/>
        </w:rPr>
        <w:t>Instructions to candidates</w:t>
      </w:r>
    </w:p>
    <w:p w14:paraId="6B1291FE" w14:textId="77777777" w:rsidR="001220B7" w:rsidRPr="00DA33F4" w:rsidRDefault="001220B7" w:rsidP="001220B7">
      <w:pPr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</w:pPr>
      <w:r w:rsidRPr="00DA33F4"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  <w:t xml:space="preserve">Write your </w:t>
      </w:r>
      <w:r w:rsidRPr="00DA33F4">
        <w:rPr>
          <w:rFonts w:ascii="Times New Roman" w:hAnsi="Times New Roman" w:cs="Times New Roman"/>
          <w:b/>
          <w:i/>
          <w:kern w:val="0"/>
          <w:sz w:val="24"/>
          <w:szCs w:val="24"/>
          <w:lang w:val="en-GB"/>
          <w14:ligatures w14:val="none"/>
        </w:rPr>
        <w:t>name</w:t>
      </w:r>
      <w:r w:rsidRPr="00DA33F4"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  <w:t xml:space="preserve">, </w:t>
      </w:r>
      <w:r w:rsidRPr="00DA33F4">
        <w:rPr>
          <w:rFonts w:ascii="Times New Roman" w:hAnsi="Times New Roman" w:cs="Times New Roman"/>
          <w:b/>
          <w:i/>
          <w:kern w:val="0"/>
          <w:sz w:val="24"/>
          <w:szCs w:val="24"/>
          <w:lang w:val="en-GB"/>
          <w14:ligatures w14:val="none"/>
        </w:rPr>
        <w:t>admission</w:t>
      </w:r>
      <w:r w:rsidRPr="00DA33F4"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  <w:t xml:space="preserve"> number and </w:t>
      </w:r>
      <w:r w:rsidRPr="00DA33F4">
        <w:rPr>
          <w:rFonts w:ascii="Times New Roman" w:hAnsi="Times New Roman" w:cs="Times New Roman"/>
          <w:b/>
          <w:i/>
          <w:kern w:val="0"/>
          <w:sz w:val="24"/>
          <w:szCs w:val="24"/>
          <w:lang w:val="en-GB"/>
          <w14:ligatures w14:val="none"/>
        </w:rPr>
        <w:t>school</w:t>
      </w:r>
      <w:r w:rsidRPr="00DA33F4"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  <w:t xml:space="preserve"> in the spaces provided above.</w:t>
      </w:r>
    </w:p>
    <w:p w14:paraId="42779ED5" w14:textId="77777777" w:rsidR="001220B7" w:rsidRPr="00DA33F4" w:rsidRDefault="001220B7" w:rsidP="001220B7">
      <w:pPr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</w:pPr>
      <w:r w:rsidRPr="00DA33F4"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  <w:t>Sign and write the date of the examination in the spaces provided above.</w:t>
      </w:r>
    </w:p>
    <w:p w14:paraId="0215180A" w14:textId="77777777" w:rsidR="001220B7" w:rsidRPr="00DA33F4" w:rsidRDefault="001220B7" w:rsidP="001220B7">
      <w:pPr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</w:pPr>
      <w:r w:rsidRPr="00DA33F4"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  <w:t xml:space="preserve">The paper contains </w:t>
      </w:r>
      <w:r w:rsidRPr="00DA33F4">
        <w:rPr>
          <w:rFonts w:ascii="Times New Roman" w:hAnsi="Times New Roman" w:cs="Times New Roman"/>
          <w:b/>
          <w:i/>
          <w:kern w:val="0"/>
          <w:sz w:val="24"/>
          <w:szCs w:val="24"/>
          <w:lang w:val="en-GB"/>
          <w14:ligatures w14:val="none"/>
        </w:rPr>
        <w:t>TWO</w:t>
      </w:r>
      <w:r w:rsidRPr="00DA33F4"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  <w:t xml:space="preserve"> Sections: </w:t>
      </w:r>
      <w:r w:rsidRPr="00DA33F4">
        <w:rPr>
          <w:rFonts w:ascii="Times New Roman" w:hAnsi="Times New Roman" w:cs="Times New Roman"/>
          <w:b/>
          <w:i/>
          <w:kern w:val="0"/>
          <w:sz w:val="24"/>
          <w:szCs w:val="24"/>
          <w:lang w:val="en-GB"/>
          <w14:ligatures w14:val="none"/>
        </w:rPr>
        <w:t>Section I</w:t>
      </w:r>
      <w:r w:rsidRPr="00DA33F4"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  <w:t xml:space="preserve"> and </w:t>
      </w:r>
      <w:r w:rsidRPr="00DA33F4">
        <w:rPr>
          <w:rFonts w:ascii="Times New Roman" w:hAnsi="Times New Roman" w:cs="Times New Roman"/>
          <w:b/>
          <w:i/>
          <w:kern w:val="0"/>
          <w:sz w:val="24"/>
          <w:szCs w:val="24"/>
          <w:lang w:val="en-GB"/>
          <w14:ligatures w14:val="none"/>
        </w:rPr>
        <w:t>Section II.</w:t>
      </w:r>
    </w:p>
    <w:p w14:paraId="7E47F61F" w14:textId="77777777" w:rsidR="001220B7" w:rsidRPr="00DA33F4" w:rsidRDefault="001220B7" w:rsidP="001220B7">
      <w:pPr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</w:pPr>
      <w:r w:rsidRPr="00DA33F4"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  <w:t xml:space="preserve">Answer </w:t>
      </w:r>
      <w:r w:rsidRPr="00DA33F4">
        <w:rPr>
          <w:rFonts w:ascii="Times New Roman" w:hAnsi="Times New Roman" w:cs="Times New Roman"/>
          <w:b/>
          <w:i/>
          <w:kern w:val="0"/>
          <w:sz w:val="24"/>
          <w:szCs w:val="24"/>
          <w:lang w:val="en-GB"/>
          <w14:ligatures w14:val="none"/>
        </w:rPr>
        <w:t>ALL</w:t>
      </w:r>
      <w:r w:rsidRPr="00DA33F4"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  <w:t xml:space="preserve"> the questions in Section I and </w:t>
      </w:r>
      <w:r w:rsidRPr="00DA33F4">
        <w:rPr>
          <w:rFonts w:ascii="Times New Roman" w:hAnsi="Times New Roman" w:cs="Times New Roman"/>
          <w:b/>
          <w:i/>
          <w:kern w:val="0"/>
          <w:sz w:val="24"/>
          <w:szCs w:val="24"/>
          <w:lang w:val="en-GB"/>
          <w14:ligatures w14:val="none"/>
        </w:rPr>
        <w:t xml:space="preserve">only five </w:t>
      </w:r>
      <w:r w:rsidRPr="00DA33F4"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  <w:t xml:space="preserve">questions from </w:t>
      </w:r>
      <w:r w:rsidRPr="00DA33F4">
        <w:rPr>
          <w:rFonts w:ascii="Times New Roman" w:hAnsi="Times New Roman" w:cs="Times New Roman"/>
          <w:b/>
          <w:i/>
          <w:kern w:val="0"/>
          <w:sz w:val="24"/>
          <w:szCs w:val="24"/>
          <w:lang w:val="en-GB"/>
          <w14:ligatures w14:val="none"/>
        </w:rPr>
        <w:t>Section II</w:t>
      </w:r>
      <w:r w:rsidRPr="00DA33F4"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  <w:t>.</w:t>
      </w:r>
    </w:p>
    <w:p w14:paraId="29B9EFD6" w14:textId="77777777" w:rsidR="001220B7" w:rsidRPr="00DA33F4" w:rsidRDefault="001220B7" w:rsidP="001220B7">
      <w:pPr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</w:pPr>
      <w:r w:rsidRPr="00DA33F4"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  <w:t>All answers and working must be written on the question paper in the spaces provided below each question.</w:t>
      </w:r>
    </w:p>
    <w:p w14:paraId="5D32B6CA" w14:textId="77777777" w:rsidR="001220B7" w:rsidRPr="00DA33F4" w:rsidRDefault="001220B7" w:rsidP="001220B7">
      <w:pPr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b/>
          <w:i/>
          <w:kern w:val="0"/>
          <w:sz w:val="24"/>
          <w:szCs w:val="24"/>
          <w:lang w:val="en-GB"/>
          <w14:ligatures w14:val="none"/>
        </w:rPr>
      </w:pPr>
      <w:r w:rsidRPr="00DA33F4">
        <w:rPr>
          <w:rFonts w:ascii="Times New Roman" w:hAnsi="Times New Roman" w:cs="Times New Roman"/>
          <w:b/>
          <w:i/>
          <w:kern w:val="0"/>
          <w:sz w:val="24"/>
          <w:szCs w:val="24"/>
          <w:lang w:val="en-GB"/>
          <w14:ligatures w14:val="none"/>
        </w:rPr>
        <w:t>Show all the steps in your calculations, giving your answers at each stage in the spaces below each question.</w:t>
      </w:r>
    </w:p>
    <w:p w14:paraId="7D9B393F" w14:textId="77777777" w:rsidR="001220B7" w:rsidRPr="00DA33F4" w:rsidRDefault="001220B7" w:rsidP="001220B7">
      <w:pPr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</w:pPr>
      <w:r w:rsidRPr="00DA33F4"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  <w:t>Marks may be given for correct working even if the answer is wrong.</w:t>
      </w:r>
    </w:p>
    <w:p w14:paraId="46F02C3C" w14:textId="77777777" w:rsidR="001220B7" w:rsidRPr="00DA33F4" w:rsidRDefault="001220B7" w:rsidP="001220B7">
      <w:pPr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</w:pPr>
      <w:r w:rsidRPr="00DA33F4">
        <w:rPr>
          <w:rFonts w:ascii="Times New Roman" w:hAnsi="Times New Roman" w:cs="Times New Roman"/>
          <w:b/>
          <w:i/>
          <w:kern w:val="0"/>
          <w:sz w:val="24"/>
          <w:szCs w:val="24"/>
          <w:lang w:val="en-GB"/>
          <w14:ligatures w14:val="none"/>
        </w:rPr>
        <w:t>Non-programmable</w:t>
      </w:r>
      <w:r w:rsidRPr="00DA33F4"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  <w:t xml:space="preserve"> silent electronic calculators and KNEC Mathematical tables may be used except </w:t>
      </w:r>
      <w:proofErr w:type="gramStart"/>
      <w:r w:rsidRPr="00DA33F4"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  <w:t>where</w:t>
      </w:r>
      <w:proofErr w:type="gramEnd"/>
      <w:r w:rsidRPr="00DA33F4"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  <w:t xml:space="preserve"> stated otherwise.</w:t>
      </w:r>
    </w:p>
    <w:p w14:paraId="06DDC780" w14:textId="394C353A" w:rsidR="001220B7" w:rsidRPr="00DA33F4" w:rsidRDefault="001220B7" w:rsidP="001220B7">
      <w:pPr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</w:pPr>
      <w:r w:rsidRPr="00DA33F4"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  <w:t xml:space="preserve">This paper consists of </w:t>
      </w:r>
      <w:r w:rsidRPr="005479C1">
        <w:rPr>
          <w:rFonts w:ascii="Times New Roman" w:hAnsi="Times New Roman" w:cs="Times New Roman"/>
          <w:b/>
          <w:bCs/>
          <w:i/>
          <w:kern w:val="0"/>
          <w:sz w:val="24"/>
          <w:szCs w:val="24"/>
          <w:lang w:val="en-GB"/>
          <w14:ligatures w14:val="none"/>
        </w:rPr>
        <w:t>1</w:t>
      </w:r>
      <w:r w:rsidR="00F27379">
        <w:rPr>
          <w:rFonts w:ascii="Times New Roman" w:hAnsi="Times New Roman" w:cs="Times New Roman"/>
          <w:b/>
          <w:bCs/>
          <w:i/>
          <w:kern w:val="0"/>
          <w:sz w:val="24"/>
          <w:szCs w:val="24"/>
          <w:lang w:val="en-GB"/>
          <w14:ligatures w14:val="none"/>
        </w:rPr>
        <w:t>8</w:t>
      </w:r>
      <w:r w:rsidRPr="00DA33F4"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  <w:t xml:space="preserve"> printed pages.</w:t>
      </w:r>
    </w:p>
    <w:p w14:paraId="053B3AD7" w14:textId="77777777" w:rsidR="001220B7" w:rsidRPr="00DA33F4" w:rsidRDefault="001220B7" w:rsidP="001220B7">
      <w:pPr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</w:pPr>
      <w:r w:rsidRPr="00DA33F4">
        <w:rPr>
          <w:rFonts w:ascii="Times New Roman" w:hAnsi="Times New Roman" w:cs="Times New Roman"/>
          <w:b/>
          <w:i/>
          <w:kern w:val="0"/>
          <w:sz w:val="24"/>
          <w:szCs w:val="24"/>
          <w:lang w:val="en-GB"/>
          <w14:ligatures w14:val="none"/>
        </w:rPr>
        <w:t>Candidates should check the question paper to ascertain that all the pages are printed as indicated and that no questions are missing.</w:t>
      </w:r>
    </w:p>
    <w:p w14:paraId="4C4D0C91" w14:textId="77777777" w:rsidR="001220B7" w:rsidRPr="00DA33F4" w:rsidRDefault="001220B7" w:rsidP="001220B7">
      <w:pPr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</w:pPr>
      <w:r w:rsidRPr="00DA33F4">
        <w:rPr>
          <w:rFonts w:ascii="Times New Roman" w:hAnsi="Times New Roman" w:cs="Times New Roman"/>
          <w:i/>
          <w:kern w:val="0"/>
          <w:sz w:val="24"/>
          <w:szCs w:val="24"/>
          <w:lang w:val="en-GB"/>
          <w14:ligatures w14:val="none"/>
        </w:rPr>
        <w:t>Answer all the questions in English.</w:t>
      </w:r>
    </w:p>
    <w:p w14:paraId="42E7F4F0" w14:textId="77777777" w:rsidR="001220B7" w:rsidRPr="00DA33F4" w:rsidRDefault="001220B7" w:rsidP="001220B7">
      <w:pPr>
        <w:tabs>
          <w:tab w:val="left" w:pos="576"/>
          <w:tab w:val="left" w:pos="864"/>
          <w:tab w:val="left" w:pos="1152"/>
          <w:tab w:val="left" w:pos="1440"/>
          <w:tab w:val="right" w:pos="8640"/>
        </w:tabs>
        <w:spacing w:after="0" w:line="240" w:lineRule="auto"/>
        <w:rPr>
          <w:rFonts w:ascii="Times New Roman" w:hAnsi="Times New Roman" w:cs="Times New Roman"/>
          <w:b/>
          <w:kern w:val="0"/>
          <w:sz w:val="24"/>
          <w:szCs w:val="24"/>
          <w:u w:val="single"/>
          <w14:ligatures w14:val="none"/>
        </w:rPr>
      </w:pPr>
      <w:r w:rsidRPr="00DA33F4">
        <w:rPr>
          <w:rFonts w:ascii="Times New Roman" w:hAnsi="Times New Roman" w:cs="Times New Roman"/>
          <w:b/>
          <w:kern w:val="0"/>
          <w:sz w:val="24"/>
          <w:szCs w:val="24"/>
          <w14:ligatures w14:val="none"/>
        </w:rPr>
        <w:t xml:space="preserve">     </w:t>
      </w:r>
      <w:r w:rsidRPr="00DA33F4">
        <w:rPr>
          <w:rFonts w:ascii="Times New Roman" w:hAnsi="Times New Roman" w:cs="Times New Roman"/>
          <w:b/>
          <w:kern w:val="0"/>
          <w:sz w:val="24"/>
          <w:szCs w:val="24"/>
          <w:u w:val="single"/>
          <w14:ligatures w14:val="none"/>
        </w:rPr>
        <w:t>For Examiner’s Use Only</w:t>
      </w:r>
    </w:p>
    <w:p w14:paraId="57AC61FE" w14:textId="77777777" w:rsidR="001220B7" w:rsidRPr="00DA33F4" w:rsidRDefault="001220B7" w:rsidP="001220B7">
      <w:pPr>
        <w:tabs>
          <w:tab w:val="left" w:pos="576"/>
          <w:tab w:val="left" w:pos="864"/>
          <w:tab w:val="left" w:pos="1152"/>
          <w:tab w:val="left" w:pos="1440"/>
          <w:tab w:val="right" w:pos="8640"/>
        </w:tabs>
        <w:spacing w:after="0" w:line="240" w:lineRule="auto"/>
        <w:ind w:left="1296" w:hanging="720"/>
        <w:rPr>
          <w:rFonts w:ascii="Times New Roman" w:hAnsi="Times New Roman" w:cs="Times New Roman"/>
          <w:b/>
          <w:color w:val="000000" w:themeColor="text1"/>
          <w:kern w:val="0"/>
          <w:sz w:val="24"/>
          <w:szCs w:val="24"/>
          <w:u w:val="single"/>
          <w14:ligatures w14:val="none"/>
        </w:rPr>
      </w:pPr>
      <w:r w:rsidRPr="00DA33F4">
        <w:rPr>
          <w:rFonts w:ascii="Times New Roman" w:hAnsi="Times New Roman" w:cs="Times New Roman"/>
          <w:b/>
          <w:color w:val="000000" w:themeColor="text1"/>
          <w:kern w:val="0"/>
          <w:sz w:val="24"/>
          <w:szCs w:val="24"/>
          <w:u w:val="single"/>
          <w14:ligatures w14:val="none"/>
        </w:rPr>
        <w:t>SECTION I</w:t>
      </w:r>
    </w:p>
    <w:tbl>
      <w:tblPr>
        <w:tblpPr w:leftFromText="180" w:rightFromText="180" w:vertAnchor="text" w:horzAnchor="margin" w:tblpX="250" w:tblpY="86"/>
        <w:tblW w:w="98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3"/>
        <w:gridCol w:w="543"/>
        <w:gridCol w:w="543"/>
        <w:gridCol w:w="543"/>
        <w:gridCol w:w="543"/>
        <w:gridCol w:w="543"/>
        <w:gridCol w:w="543"/>
        <w:gridCol w:w="543"/>
        <w:gridCol w:w="543"/>
        <w:gridCol w:w="556"/>
        <w:gridCol w:w="556"/>
        <w:gridCol w:w="556"/>
        <w:gridCol w:w="556"/>
        <w:gridCol w:w="556"/>
        <w:gridCol w:w="556"/>
        <w:gridCol w:w="556"/>
        <w:gridCol w:w="1057"/>
      </w:tblGrid>
      <w:tr w:rsidR="001220B7" w:rsidRPr="00DA33F4" w14:paraId="40996A96" w14:textId="77777777" w:rsidTr="003A7067">
        <w:trPr>
          <w:trHeight w:val="576"/>
        </w:trPr>
        <w:tc>
          <w:tcPr>
            <w:tcW w:w="543" w:type="dxa"/>
          </w:tcPr>
          <w:p w14:paraId="0B384011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DA33F4"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  <w:t>1</w:t>
            </w:r>
          </w:p>
        </w:tc>
        <w:tc>
          <w:tcPr>
            <w:tcW w:w="543" w:type="dxa"/>
          </w:tcPr>
          <w:p w14:paraId="07FE8A25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DA33F4"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  <w:t>2</w:t>
            </w:r>
          </w:p>
        </w:tc>
        <w:tc>
          <w:tcPr>
            <w:tcW w:w="543" w:type="dxa"/>
          </w:tcPr>
          <w:p w14:paraId="4B06693C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DA33F4"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  <w:t>3</w:t>
            </w:r>
          </w:p>
        </w:tc>
        <w:tc>
          <w:tcPr>
            <w:tcW w:w="543" w:type="dxa"/>
          </w:tcPr>
          <w:p w14:paraId="4FFFFAB0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DA33F4"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  <w:t>4</w:t>
            </w:r>
          </w:p>
        </w:tc>
        <w:tc>
          <w:tcPr>
            <w:tcW w:w="543" w:type="dxa"/>
          </w:tcPr>
          <w:p w14:paraId="2A410E40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DA33F4"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  <w:t>5</w:t>
            </w:r>
          </w:p>
        </w:tc>
        <w:tc>
          <w:tcPr>
            <w:tcW w:w="543" w:type="dxa"/>
          </w:tcPr>
          <w:p w14:paraId="1CCC7EB3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DA33F4"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  <w:t>6</w:t>
            </w:r>
          </w:p>
        </w:tc>
        <w:tc>
          <w:tcPr>
            <w:tcW w:w="543" w:type="dxa"/>
          </w:tcPr>
          <w:p w14:paraId="6C255D82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DA33F4"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  <w:t>7</w:t>
            </w:r>
          </w:p>
        </w:tc>
        <w:tc>
          <w:tcPr>
            <w:tcW w:w="543" w:type="dxa"/>
          </w:tcPr>
          <w:p w14:paraId="7081452D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DA33F4"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  <w:t>8</w:t>
            </w:r>
          </w:p>
        </w:tc>
        <w:tc>
          <w:tcPr>
            <w:tcW w:w="543" w:type="dxa"/>
          </w:tcPr>
          <w:p w14:paraId="2A47C06B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DA33F4"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  <w:t>9</w:t>
            </w:r>
          </w:p>
        </w:tc>
        <w:tc>
          <w:tcPr>
            <w:tcW w:w="556" w:type="dxa"/>
          </w:tcPr>
          <w:p w14:paraId="1DAD8018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DA33F4"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  <w:t>10</w:t>
            </w:r>
          </w:p>
        </w:tc>
        <w:tc>
          <w:tcPr>
            <w:tcW w:w="556" w:type="dxa"/>
          </w:tcPr>
          <w:p w14:paraId="2417ED8A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DA33F4"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  <w:t>11</w:t>
            </w:r>
          </w:p>
        </w:tc>
        <w:tc>
          <w:tcPr>
            <w:tcW w:w="556" w:type="dxa"/>
          </w:tcPr>
          <w:p w14:paraId="45009249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DA33F4"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  <w:t>12</w:t>
            </w:r>
          </w:p>
        </w:tc>
        <w:tc>
          <w:tcPr>
            <w:tcW w:w="556" w:type="dxa"/>
          </w:tcPr>
          <w:p w14:paraId="41F8DB7A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DA33F4"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  <w:t>13</w:t>
            </w:r>
          </w:p>
        </w:tc>
        <w:tc>
          <w:tcPr>
            <w:tcW w:w="556" w:type="dxa"/>
          </w:tcPr>
          <w:p w14:paraId="0308B2D0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DA33F4"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  <w:t>14</w:t>
            </w:r>
          </w:p>
        </w:tc>
        <w:tc>
          <w:tcPr>
            <w:tcW w:w="556" w:type="dxa"/>
          </w:tcPr>
          <w:p w14:paraId="7FC080B8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DA33F4"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  <w:t>15</w:t>
            </w:r>
          </w:p>
        </w:tc>
        <w:tc>
          <w:tcPr>
            <w:tcW w:w="556" w:type="dxa"/>
          </w:tcPr>
          <w:p w14:paraId="171704AA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DA33F4"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  <w:t>16</w:t>
            </w:r>
          </w:p>
        </w:tc>
        <w:tc>
          <w:tcPr>
            <w:tcW w:w="1057" w:type="dxa"/>
          </w:tcPr>
          <w:p w14:paraId="691AB4DD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b/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DA33F4">
              <w:rPr>
                <w:rFonts w:ascii="Times New Roman" w:hAnsi="Times New Roman" w:cs="Times New Roman"/>
                <w:b/>
                <w:color w:val="000000" w:themeColor="text1"/>
                <w:kern w:val="0"/>
                <w:sz w:val="24"/>
                <w:szCs w:val="24"/>
                <w14:ligatures w14:val="none"/>
              </w:rPr>
              <w:t>TOTAL</w:t>
            </w:r>
          </w:p>
        </w:tc>
      </w:tr>
      <w:tr w:rsidR="001220B7" w:rsidRPr="00DA33F4" w14:paraId="16186BD0" w14:textId="77777777" w:rsidTr="003A7067">
        <w:trPr>
          <w:trHeight w:val="576"/>
        </w:trPr>
        <w:tc>
          <w:tcPr>
            <w:tcW w:w="543" w:type="dxa"/>
          </w:tcPr>
          <w:p w14:paraId="589AD056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543" w:type="dxa"/>
          </w:tcPr>
          <w:p w14:paraId="463756E6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543" w:type="dxa"/>
          </w:tcPr>
          <w:p w14:paraId="540D7F5C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543" w:type="dxa"/>
          </w:tcPr>
          <w:p w14:paraId="24DBC30A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543" w:type="dxa"/>
          </w:tcPr>
          <w:p w14:paraId="1DD62F93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543" w:type="dxa"/>
          </w:tcPr>
          <w:p w14:paraId="3CEBE52E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543" w:type="dxa"/>
          </w:tcPr>
          <w:p w14:paraId="40C3FA31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543" w:type="dxa"/>
          </w:tcPr>
          <w:p w14:paraId="3961F388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543" w:type="dxa"/>
          </w:tcPr>
          <w:p w14:paraId="7DC8780D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556" w:type="dxa"/>
          </w:tcPr>
          <w:p w14:paraId="0EB28E26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556" w:type="dxa"/>
          </w:tcPr>
          <w:p w14:paraId="7304125B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556" w:type="dxa"/>
          </w:tcPr>
          <w:p w14:paraId="7E4122FE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556" w:type="dxa"/>
          </w:tcPr>
          <w:p w14:paraId="23E866E2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556" w:type="dxa"/>
          </w:tcPr>
          <w:p w14:paraId="25BFA247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556" w:type="dxa"/>
          </w:tcPr>
          <w:p w14:paraId="43C13DC8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556" w:type="dxa"/>
          </w:tcPr>
          <w:p w14:paraId="676C0024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1057" w:type="dxa"/>
          </w:tcPr>
          <w:p w14:paraId="354E40CB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</w:p>
        </w:tc>
      </w:tr>
    </w:tbl>
    <w:p w14:paraId="41ECC9A7" w14:textId="77777777" w:rsidR="001220B7" w:rsidRPr="00DA33F4" w:rsidRDefault="001220B7" w:rsidP="001220B7">
      <w:pPr>
        <w:tabs>
          <w:tab w:val="left" w:pos="576"/>
          <w:tab w:val="left" w:pos="864"/>
          <w:tab w:val="left" w:pos="1152"/>
          <w:tab w:val="left" w:pos="1440"/>
          <w:tab w:val="right" w:pos="8640"/>
        </w:tabs>
        <w:spacing w:after="0" w:line="240" w:lineRule="auto"/>
        <w:ind w:left="1296" w:hanging="720"/>
        <w:rPr>
          <w:rFonts w:ascii="Times New Roman" w:hAnsi="Times New Roman" w:cs="Times New Roman"/>
          <w:b/>
          <w:color w:val="000000" w:themeColor="text1"/>
          <w:kern w:val="0"/>
          <w:sz w:val="24"/>
          <w:szCs w:val="24"/>
          <w:u w:val="single"/>
          <w14:ligatures w14:val="none"/>
        </w:rPr>
      </w:pPr>
    </w:p>
    <w:p w14:paraId="3400E343" w14:textId="77777777" w:rsidR="001220B7" w:rsidRPr="00DA33F4" w:rsidRDefault="001220B7" w:rsidP="001220B7">
      <w:pPr>
        <w:tabs>
          <w:tab w:val="left" w:pos="576"/>
          <w:tab w:val="left" w:pos="864"/>
          <w:tab w:val="left" w:pos="1152"/>
          <w:tab w:val="left" w:pos="1440"/>
          <w:tab w:val="right" w:pos="8640"/>
        </w:tabs>
        <w:spacing w:after="0" w:line="240" w:lineRule="auto"/>
        <w:ind w:left="1296" w:hanging="720"/>
        <w:rPr>
          <w:rFonts w:ascii="Times New Roman" w:hAnsi="Times New Roman" w:cs="Times New Roman"/>
          <w:b/>
          <w:color w:val="000000" w:themeColor="text1"/>
          <w:kern w:val="0"/>
          <w:sz w:val="24"/>
          <w:szCs w:val="24"/>
          <w:u w:val="single"/>
          <w14:ligatures w14:val="none"/>
        </w:rPr>
      </w:pPr>
      <w:r w:rsidRPr="00DA33F4">
        <w:rPr>
          <w:rFonts w:ascii="Times New Roman" w:hAnsi="Times New Roman" w:cs="Times New Roman"/>
          <w:noProof/>
          <w:color w:val="000000" w:themeColor="text1"/>
          <w:kern w:val="0"/>
          <w:sz w:val="24"/>
          <w:szCs w:val="24"/>
          <w14:ligatures w14:val="none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18A34DF" wp14:editId="0E1B4613">
                <wp:simplePos x="0" y="0"/>
                <wp:positionH relativeFrom="column">
                  <wp:posOffset>5144770</wp:posOffset>
                </wp:positionH>
                <wp:positionV relativeFrom="paragraph">
                  <wp:posOffset>6138</wp:posOffset>
                </wp:positionV>
                <wp:extent cx="1642533" cy="270934"/>
                <wp:effectExtent l="0" t="0" r="0" b="0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42533" cy="27093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D303372" w14:textId="77777777" w:rsidR="001220B7" w:rsidRPr="002A54CC" w:rsidRDefault="001220B7" w:rsidP="001220B7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DF43D1">
                              <w:rPr>
                                <w:rFonts w:ascii="Bahnschrift" w:hAnsi="Bahnschrift"/>
                                <w:b/>
                              </w:rPr>
                              <w:t xml:space="preserve">    </w:t>
                            </w:r>
                            <w:r>
                              <w:rPr>
                                <w:rFonts w:ascii="Bahnschrift" w:hAnsi="Bahnschrift"/>
                                <w:b/>
                              </w:rPr>
                              <w:t xml:space="preserve">     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>GRAND TOT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18A34DF"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position:absolute;left:0;text-align:left;margin-left:405.1pt;margin-top:.5pt;width:129.35pt;height:21.3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" stroked="f">
                <v:textbox>
                  <w:txbxContent>
                    <w:p w14:paraId="0D303372" w14:textId="77777777" w:rsidR="001220B7" w:rsidRPr="002A54CC" w:rsidRDefault="001220B7" w:rsidP="001220B7">
                      <w:pPr>
                        <w:rPr>
                          <w:rFonts w:ascii="Times New Roman" w:hAnsi="Times New Roman"/>
                          <w:b/>
                        </w:rPr>
                      </w:pPr>
                      <w:r w:rsidRPr="00DF43D1">
                        <w:rPr>
                          <w:rFonts w:ascii="Bahnschrift" w:hAnsi="Bahnschrift"/>
                          <w:b/>
                        </w:rPr>
                        <w:t xml:space="preserve">    </w:t>
                      </w:r>
                      <w:r>
                        <w:rPr>
                          <w:rFonts w:ascii="Bahnschrift" w:hAnsi="Bahnschrift"/>
                          <w:b/>
                        </w:rPr>
                        <w:t xml:space="preserve">      </w:t>
                      </w:r>
                      <w:r>
                        <w:rPr>
                          <w:rFonts w:ascii="Times New Roman" w:hAnsi="Times New Roman"/>
                          <w:b/>
                        </w:rPr>
                        <w:t>GRAND TOTAL</w:t>
                      </w:r>
                    </w:p>
                  </w:txbxContent>
                </v:textbox>
              </v:shape>
            </w:pict>
          </mc:Fallback>
        </mc:AlternateContent>
      </w:r>
      <w:r w:rsidRPr="00DA33F4">
        <w:rPr>
          <w:rFonts w:ascii="Times New Roman" w:hAnsi="Times New Roman" w:cs="Times New Roman"/>
          <w:b/>
          <w:color w:val="000000" w:themeColor="text1"/>
          <w:kern w:val="0"/>
          <w:sz w:val="24"/>
          <w:szCs w:val="24"/>
          <w:u w:val="single"/>
          <w14:ligatures w14:val="none"/>
        </w:rPr>
        <w:t>SECTION II</w:t>
      </w:r>
    </w:p>
    <w:tbl>
      <w:tblPr>
        <w:tblW w:w="0" w:type="auto"/>
        <w:tblInd w:w="26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1057"/>
      </w:tblGrid>
      <w:tr w:rsidR="001220B7" w:rsidRPr="00DA33F4" w14:paraId="6E6DA7E0" w14:textId="77777777" w:rsidTr="003A7067">
        <w:trPr>
          <w:trHeight w:val="365"/>
        </w:trPr>
        <w:tc>
          <w:tcPr>
            <w:tcW w:w="720" w:type="dxa"/>
          </w:tcPr>
          <w:p w14:paraId="211B41C8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DA33F4">
              <w:rPr>
                <w:rFonts w:ascii="Times New Roman" w:hAnsi="Times New Roman" w:cs="Times New Roman"/>
                <w:noProof/>
                <w:color w:val="000000" w:themeColor="text1"/>
                <w:kern w:val="0"/>
                <w:sz w:val="24"/>
                <w:szCs w:val="24"/>
                <w14:ligatures w14:val="none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475C126E" wp14:editId="323BE366">
                      <wp:simplePos x="0" y="0"/>
                      <wp:positionH relativeFrom="margin">
                        <wp:posOffset>5514340</wp:posOffset>
                      </wp:positionH>
                      <wp:positionV relativeFrom="paragraph">
                        <wp:posOffset>153458</wp:posOffset>
                      </wp:positionV>
                      <wp:extent cx="762000" cy="584200"/>
                      <wp:effectExtent l="0" t="0" r="19050" b="25400"/>
                      <wp:wrapNone/>
                      <wp:docPr id="12" name="Text Box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62000" cy="584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D324A0C" w14:textId="77777777" w:rsidR="001220B7" w:rsidRDefault="001220B7" w:rsidP="001220B7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75C126E" id="Text Box 12" o:spid="_x0000_s1027" type="#_x0000_t202" style="position:absolute;left:0;text-align:left;margin-left:434.2pt;margin-top:12.1pt;width:60pt;height:46pt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" strokeweight="1pt">
                      <v:textbox>
                        <w:txbxContent>
                          <w:p w14:paraId="0D324A0C" w14:textId="77777777" w:rsidR="001220B7" w:rsidRDefault="001220B7" w:rsidP="001220B7"/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Pr="00DA33F4"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  <w:t>17</w:t>
            </w:r>
          </w:p>
        </w:tc>
        <w:tc>
          <w:tcPr>
            <w:tcW w:w="720" w:type="dxa"/>
          </w:tcPr>
          <w:p w14:paraId="2DB7513A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DA33F4"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  <w:t>18</w:t>
            </w:r>
          </w:p>
        </w:tc>
        <w:tc>
          <w:tcPr>
            <w:tcW w:w="720" w:type="dxa"/>
          </w:tcPr>
          <w:p w14:paraId="6CB3E10E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DA33F4"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  <w:t>19</w:t>
            </w:r>
          </w:p>
        </w:tc>
        <w:tc>
          <w:tcPr>
            <w:tcW w:w="720" w:type="dxa"/>
          </w:tcPr>
          <w:p w14:paraId="4BCDBEC3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DA33F4"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  <w:t>20</w:t>
            </w:r>
          </w:p>
        </w:tc>
        <w:tc>
          <w:tcPr>
            <w:tcW w:w="720" w:type="dxa"/>
          </w:tcPr>
          <w:p w14:paraId="2F1C0F3D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DA33F4"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  <w:t>21</w:t>
            </w:r>
          </w:p>
        </w:tc>
        <w:tc>
          <w:tcPr>
            <w:tcW w:w="720" w:type="dxa"/>
          </w:tcPr>
          <w:p w14:paraId="62816D2D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noProof/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DA33F4">
              <w:rPr>
                <w:rFonts w:ascii="Times New Roman" w:hAnsi="Times New Roman" w:cs="Times New Roman"/>
                <w:noProof/>
                <w:color w:val="000000" w:themeColor="text1"/>
                <w:kern w:val="0"/>
                <w:sz w:val="24"/>
                <w:szCs w:val="24"/>
                <w14:ligatures w14:val="none"/>
              </w:rPr>
              <w:t>22</w:t>
            </w:r>
          </w:p>
        </w:tc>
        <w:tc>
          <w:tcPr>
            <w:tcW w:w="720" w:type="dxa"/>
          </w:tcPr>
          <w:p w14:paraId="1A464545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noProof/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DA33F4">
              <w:rPr>
                <w:rFonts w:ascii="Times New Roman" w:hAnsi="Times New Roman" w:cs="Times New Roman"/>
                <w:noProof/>
                <w:color w:val="000000" w:themeColor="text1"/>
                <w:kern w:val="0"/>
                <w:sz w:val="24"/>
                <w:szCs w:val="24"/>
                <w14:ligatures w14:val="none"/>
              </w:rPr>
              <w:t>23</w:t>
            </w:r>
          </w:p>
        </w:tc>
        <w:tc>
          <w:tcPr>
            <w:tcW w:w="720" w:type="dxa"/>
          </w:tcPr>
          <w:p w14:paraId="14DC2D74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DA33F4"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  <w:t>24</w:t>
            </w:r>
          </w:p>
        </w:tc>
        <w:tc>
          <w:tcPr>
            <w:tcW w:w="1057" w:type="dxa"/>
          </w:tcPr>
          <w:p w14:paraId="5DC87642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b/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DA33F4">
              <w:rPr>
                <w:rFonts w:ascii="Times New Roman" w:hAnsi="Times New Roman" w:cs="Times New Roman"/>
                <w:b/>
                <w:color w:val="000000" w:themeColor="text1"/>
                <w:kern w:val="0"/>
                <w:sz w:val="24"/>
                <w:szCs w:val="24"/>
                <w14:ligatures w14:val="none"/>
              </w:rPr>
              <w:t>TOTAL</w:t>
            </w:r>
          </w:p>
        </w:tc>
      </w:tr>
      <w:tr w:rsidR="001220B7" w:rsidRPr="00DA33F4" w14:paraId="3277AF6D" w14:textId="77777777" w:rsidTr="003A7067">
        <w:trPr>
          <w:trHeight w:val="418"/>
        </w:trPr>
        <w:tc>
          <w:tcPr>
            <w:tcW w:w="720" w:type="dxa"/>
          </w:tcPr>
          <w:p w14:paraId="7FCE3DC6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</w:p>
          <w:p w14:paraId="2624C972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720" w:type="dxa"/>
          </w:tcPr>
          <w:p w14:paraId="6C50DF45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720" w:type="dxa"/>
          </w:tcPr>
          <w:p w14:paraId="7592577E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720" w:type="dxa"/>
          </w:tcPr>
          <w:p w14:paraId="0A337FAD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720" w:type="dxa"/>
          </w:tcPr>
          <w:p w14:paraId="74B5CFE9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720" w:type="dxa"/>
          </w:tcPr>
          <w:p w14:paraId="7DF60318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720" w:type="dxa"/>
          </w:tcPr>
          <w:p w14:paraId="61E1ADD2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720" w:type="dxa"/>
          </w:tcPr>
          <w:p w14:paraId="29D6461B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1057" w:type="dxa"/>
          </w:tcPr>
          <w:p w14:paraId="1C4C341B" w14:textId="77777777" w:rsidR="001220B7" w:rsidRPr="00DA33F4" w:rsidRDefault="001220B7" w:rsidP="003A7067">
            <w:pPr>
              <w:tabs>
                <w:tab w:val="left" w:pos="576"/>
                <w:tab w:val="left" w:pos="864"/>
                <w:tab w:val="left" w:pos="1152"/>
                <w:tab w:val="left" w:pos="1440"/>
                <w:tab w:val="right" w:pos="8640"/>
              </w:tabs>
              <w:spacing w:after="0" w:line="240" w:lineRule="auto"/>
              <w:ind w:left="720" w:hanging="720"/>
              <w:rPr>
                <w:rFonts w:ascii="Times New Roman" w:hAnsi="Times New Roman" w:cs="Times New Roman"/>
                <w:color w:val="000000" w:themeColor="text1"/>
                <w:kern w:val="0"/>
                <w:sz w:val="24"/>
                <w:szCs w:val="24"/>
                <w14:ligatures w14:val="none"/>
              </w:rPr>
            </w:pPr>
          </w:p>
        </w:tc>
      </w:tr>
      <w:bookmarkEnd w:id="0"/>
    </w:tbl>
    <w:p w14:paraId="1F51E6CC" w14:textId="77777777" w:rsidR="001220B7" w:rsidRDefault="001220B7" w:rsidP="00F056C6">
      <w:pPr>
        <w:jc w:val="center"/>
        <w:rPr>
          <w:rFonts w:ascii="Times New Roman" w:hAnsi="Times New Roman" w:cs="Times New Roman"/>
          <w:b/>
          <w:kern w:val="0"/>
          <w:sz w:val="26"/>
          <w:szCs w:val="26"/>
          <w14:ligatures w14:val="none"/>
        </w:rPr>
      </w:pPr>
    </w:p>
    <w:p w14:paraId="4813FD06" w14:textId="187D7082" w:rsidR="00F056C6" w:rsidRPr="00835E0A" w:rsidRDefault="00F056C6" w:rsidP="00F056C6">
      <w:pPr>
        <w:jc w:val="center"/>
        <w:rPr>
          <w:rFonts w:ascii="Times New Roman" w:hAnsi="Times New Roman" w:cs="Times New Roman"/>
          <w:b/>
          <w:kern w:val="0"/>
          <w:sz w:val="26"/>
          <w:szCs w:val="26"/>
          <w14:ligatures w14:val="none"/>
        </w:rPr>
      </w:pPr>
      <w:r w:rsidRPr="00835E0A">
        <w:rPr>
          <w:rFonts w:ascii="Times New Roman" w:hAnsi="Times New Roman" w:cs="Times New Roman"/>
          <w:b/>
          <w:kern w:val="0"/>
          <w:sz w:val="26"/>
          <w:szCs w:val="26"/>
          <w14:ligatures w14:val="none"/>
        </w:rPr>
        <w:lastRenderedPageBreak/>
        <w:t xml:space="preserve">SECTION I </w:t>
      </w:r>
      <w:r w:rsidRPr="00835E0A">
        <w:rPr>
          <w:rFonts w:ascii="Times New Roman" w:hAnsi="Times New Roman" w:cs="Times New Roman"/>
          <w:kern w:val="0"/>
          <w:sz w:val="26"/>
          <w:szCs w:val="26"/>
          <w14:ligatures w14:val="none"/>
        </w:rPr>
        <w:t>(50 marks)</w:t>
      </w:r>
    </w:p>
    <w:p w14:paraId="41DE9EE7" w14:textId="77777777" w:rsidR="00F056C6" w:rsidRDefault="00F056C6" w:rsidP="00F056C6">
      <w:pPr>
        <w:spacing w:after="0" w:line="240" w:lineRule="auto"/>
        <w:jc w:val="center"/>
        <w:rPr>
          <w:rFonts w:ascii="Times New Roman" w:hAnsi="Times New Roman" w:cs="Times New Roman"/>
          <w:i/>
          <w:kern w:val="0"/>
          <w:sz w:val="26"/>
          <w:szCs w:val="26"/>
          <w14:ligatures w14:val="none"/>
        </w:rPr>
      </w:pPr>
      <w:r w:rsidRPr="00835E0A">
        <w:rPr>
          <w:rFonts w:ascii="Times New Roman" w:hAnsi="Times New Roman" w:cs="Times New Roman"/>
          <w:i/>
          <w:kern w:val="0"/>
          <w:sz w:val="26"/>
          <w:szCs w:val="26"/>
          <w14:ligatures w14:val="none"/>
        </w:rPr>
        <w:t xml:space="preserve">Answer </w:t>
      </w:r>
      <w:r w:rsidRPr="00835E0A">
        <w:rPr>
          <w:rFonts w:ascii="Times New Roman" w:hAnsi="Times New Roman" w:cs="Times New Roman"/>
          <w:b/>
          <w:i/>
          <w:kern w:val="0"/>
          <w:sz w:val="26"/>
          <w:szCs w:val="26"/>
          <w14:ligatures w14:val="none"/>
        </w:rPr>
        <w:t>all</w:t>
      </w:r>
      <w:r w:rsidRPr="00835E0A">
        <w:rPr>
          <w:rFonts w:ascii="Times New Roman" w:hAnsi="Times New Roman" w:cs="Times New Roman"/>
          <w:i/>
          <w:kern w:val="0"/>
          <w:sz w:val="26"/>
          <w:szCs w:val="26"/>
          <w14:ligatures w14:val="none"/>
        </w:rPr>
        <w:t xml:space="preserve"> questions in this section in the spaces provided</w:t>
      </w:r>
    </w:p>
    <w:p w14:paraId="19D8B872" w14:textId="77777777" w:rsidR="00FF4137" w:rsidRDefault="00FF4137" w:rsidP="00FF413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9B200CE" w14:textId="76619D34" w:rsidR="00B572BB" w:rsidRPr="003A7C59" w:rsidRDefault="00B572BB" w:rsidP="00256B56">
      <w:pPr>
        <w:pStyle w:val="ListParagraph"/>
        <w:numPr>
          <w:ilvl w:val="3"/>
          <w:numId w:val="1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Factorize and simplify </w:t>
      </w:r>
    </w:p>
    <w:p w14:paraId="063CB2E3" w14:textId="584F3BF5" w:rsidR="00B572BB" w:rsidRDefault="00256B56" w:rsidP="00256B56">
      <w:pPr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3A7C59">
        <w:rPr>
          <w:rFonts w:ascii="Times New Roman" w:hAnsi="Times New Roman" w:cs="Times New Roman"/>
          <w:position w:val="-28"/>
          <w:sz w:val="24"/>
          <w:szCs w:val="24"/>
        </w:rPr>
        <w:object w:dxaOrig="1579" w:dyaOrig="700" w14:anchorId="0D0816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15pt;height:34.9pt" o:ole="">
            <v:imagedata r:id="rId8" o:title=""/>
          </v:shape>
          <o:OLEObject Type="Embed" ProgID="Equation.DSMT4" ShapeID="_x0000_i1025" DrawAspect="Content" ObjectID="_1801894739" r:id="rId9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                                               </w:t>
      </w:r>
      <w:r w:rsidR="004C1E4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</w:t>
      </w:r>
      <w:r w:rsidRPr="003A7C59">
        <w:rPr>
          <w:rFonts w:ascii="Times New Roman" w:hAnsi="Times New Roman" w:cs="Times New Roman"/>
          <w:sz w:val="24"/>
          <w:szCs w:val="24"/>
        </w:rPr>
        <w:t xml:space="preserve">  (3 marks)</w:t>
      </w:r>
    </w:p>
    <w:p w14:paraId="457D7F0A" w14:textId="77777777" w:rsidR="004C1E4A" w:rsidRDefault="004C1E4A" w:rsidP="00256B56">
      <w:pPr>
        <w:rPr>
          <w:rFonts w:ascii="Times New Roman" w:hAnsi="Times New Roman" w:cs="Times New Roman"/>
          <w:sz w:val="24"/>
          <w:szCs w:val="24"/>
        </w:rPr>
      </w:pPr>
    </w:p>
    <w:p w14:paraId="068C6E81" w14:textId="77777777" w:rsidR="004C1E4A" w:rsidRDefault="004C1E4A" w:rsidP="00256B56">
      <w:pPr>
        <w:rPr>
          <w:rFonts w:ascii="Times New Roman" w:hAnsi="Times New Roman" w:cs="Times New Roman"/>
          <w:sz w:val="24"/>
          <w:szCs w:val="24"/>
        </w:rPr>
      </w:pPr>
    </w:p>
    <w:p w14:paraId="1C5F0A85" w14:textId="77777777" w:rsidR="004C1E4A" w:rsidRDefault="004C1E4A" w:rsidP="00256B56">
      <w:pPr>
        <w:rPr>
          <w:rFonts w:ascii="Times New Roman" w:hAnsi="Times New Roman" w:cs="Times New Roman"/>
          <w:sz w:val="24"/>
          <w:szCs w:val="24"/>
        </w:rPr>
      </w:pPr>
    </w:p>
    <w:p w14:paraId="35654EFD" w14:textId="77777777" w:rsidR="004C1E4A" w:rsidRDefault="004C1E4A" w:rsidP="00256B56">
      <w:pPr>
        <w:rPr>
          <w:rFonts w:ascii="Times New Roman" w:hAnsi="Times New Roman" w:cs="Times New Roman"/>
          <w:sz w:val="24"/>
          <w:szCs w:val="24"/>
        </w:rPr>
      </w:pPr>
    </w:p>
    <w:p w14:paraId="6BAA4F14" w14:textId="77777777" w:rsidR="004C1E4A" w:rsidRDefault="004C1E4A" w:rsidP="00256B56">
      <w:pPr>
        <w:rPr>
          <w:rFonts w:ascii="Times New Roman" w:hAnsi="Times New Roman" w:cs="Times New Roman"/>
          <w:sz w:val="24"/>
          <w:szCs w:val="24"/>
        </w:rPr>
      </w:pPr>
    </w:p>
    <w:p w14:paraId="048BC616" w14:textId="77777777" w:rsidR="004C1E4A" w:rsidRDefault="004C1E4A" w:rsidP="00256B56">
      <w:pPr>
        <w:rPr>
          <w:rFonts w:ascii="Times New Roman" w:hAnsi="Times New Roman" w:cs="Times New Roman"/>
          <w:sz w:val="24"/>
          <w:szCs w:val="24"/>
        </w:rPr>
      </w:pPr>
    </w:p>
    <w:p w14:paraId="4F1C0A97" w14:textId="77777777" w:rsidR="004C1E4A" w:rsidRDefault="004C1E4A" w:rsidP="00256B56">
      <w:pPr>
        <w:rPr>
          <w:rFonts w:ascii="Times New Roman" w:hAnsi="Times New Roman" w:cs="Times New Roman"/>
          <w:sz w:val="24"/>
          <w:szCs w:val="24"/>
        </w:rPr>
      </w:pPr>
    </w:p>
    <w:p w14:paraId="018CB5CE" w14:textId="77777777" w:rsidR="004C1E4A" w:rsidRPr="003A7C59" w:rsidRDefault="004C1E4A" w:rsidP="00256B56">
      <w:pPr>
        <w:rPr>
          <w:rFonts w:ascii="Times New Roman" w:hAnsi="Times New Roman" w:cs="Times New Roman"/>
          <w:sz w:val="24"/>
          <w:szCs w:val="24"/>
        </w:rPr>
      </w:pPr>
    </w:p>
    <w:p w14:paraId="75FEDF7D" w14:textId="6D3560E7" w:rsidR="00256B56" w:rsidRPr="003A7C59" w:rsidRDefault="00256B56" w:rsidP="00205A4F">
      <w:pPr>
        <w:pStyle w:val="ListParagraph"/>
        <w:numPr>
          <w:ilvl w:val="3"/>
          <w:numId w:val="1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Evaluate </w:t>
      </w:r>
    </w:p>
    <w:p w14:paraId="4F4A6EAB" w14:textId="70C15764" w:rsidR="00256B56" w:rsidRDefault="00256B56" w:rsidP="00256B56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position w:val="-24"/>
          <w:sz w:val="24"/>
          <w:szCs w:val="24"/>
        </w:rPr>
        <w:object w:dxaOrig="2760" w:dyaOrig="660" w14:anchorId="69D80BC6">
          <v:shape id="_x0000_i1026" type="#_x0000_t75" style="width:138.2pt;height:33.1pt" o:ole="">
            <v:imagedata r:id="rId10" o:title=""/>
          </v:shape>
          <o:OLEObject Type="Embed" ProgID="Equation.DSMT4" ShapeID="_x0000_i1026" DrawAspect="Content" ObjectID="_1801894740" r:id="rId11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="004C1E4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</w:t>
      </w:r>
      <w:r w:rsidRPr="003A7C59">
        <w:rPr>
          <w:rFonts w:ascii="Times New Roman" w:hAnsi="Times New Roman" w:cs="Times New Roman"/>
          <w:sz w:val="24"/>
          <w:szCs w:val="24"/>
        </w:rPr>
        <w:t xml:space="preserve">   (3 marks)</w:t>
      </w:r>
    </w:p>
    <w:p w14:paraId="146F3B59" w14:textId="77777777" w:rsidR="004C1E4A" w:rsidRDefault="004C1E4A" w:rsidP="00256B56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021C7CEA" w14:textId="77777777" w:rsidR="004C1E4A" w:rsidRDefault="004C1E4A" w:rsidP="00256B56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49A345A" w14:textId="77777777" w:rsidR="004C1E4A" w:rsidRDefault="004C1E4A" w:rsidP="00256B56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CCD406C" w14:textId="77777777" w:rsidR="004C1E4A" w:rsidRDefault="004C1E4A" w:rsidP="00256B56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6DF97A4A" w14:textId="77777777" w:rsidR="004C1E4A" w:rsidRDefault="004C1E4A" w:rsidP="00256B56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12A09497" w14:textId="77777777" w:rsidR="004C1E4A" w:rsidRDefault="004C1E4A" w:rsidP="00256B56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EB6A6F0" w14:textId="77777777" w:rsidR="004C1E4A" w:rsidRDefault="004C1E4A" w:rsidP="00256B56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3C8F2CA7" w14:textId="77777777" w:rsidR="004C1E4A" w:rsidRDefault="004C1E4A" w:rsidP="00256B56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2A811EFA" w14:textId="77777777" w:rsidR="004C1E4A" w:rsidRDefault="004C1E4A" w:rsidP="00256B56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090A609D" w14:textId="77777777" w:rsidR="004C1E4A" w:rsidRPr="003A7C59" w:rsidRDefault="004C1E4A" w:rsidP="00256B56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39C2E56E" w14:textId="77777777" w:rsidR="004D7E22" w:rsidRPr="003A7C59" w:rsidRDefault="004D7E22" w:rsidP="004D7E22">
      <w:pPr>
        <w:pStyle w:val="ListParagraph"/>
        <w:numPr>
          <w:ilvl w:val="3"/>
          <w:numId w:val="1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>A Kenyan bank in Nairobi buys and sells foreign currencies as shown in the table below.</w:t>
      </w:r>
    </w:p>
    <w:p w14:paraId="0F0C6687" w14:textId="639A7DAE" w:rsidR="004D7E22" w:rsidRPr="003A7C59" w:rsidRDefault="004D7E22" w:rsidP="00256B56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 </w:t>
      </w:r>
      <w:r w:rsidRPr="003A7C59">
        <w:rPr>
          <w:rFonts w:ascii="Times New Roman" w:hAnsi="Times New Roman" w:cs="Times New Roman"/>
          <w:position w:val="-34"/>
          <w:sz w:val="24"/>
          <w:szCs w:val="24"/>
        </w:rPr>
        <w:object w:dxaOrig="4459" w:dyaOrig="800" w14:anchorId="40A70C95">
          <v:shape id="_x0000_i1027" type="#_x0000_t75" style="width:223.15pt;height:39.8pt" o:ole="">
            <v:imagedata r:id="rId12" o:title=""/>
          </v:shape>
          <o:OLEObject Type="Embed" ProgID="Equation.DSMT4" ShapeID="_x0000_i1027" DrawAspect="Content" ObjectID="_1801894741" r:id="rId13"/>
        </w:object>
      </w:r>
    </w:p>
    <w:p w14:paraId="539E4536" w14:textId="76EB399E" w:rsidR="004D7E22" w:rsidRDefault="00FA5D29" w:rsidP="00256B56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 A </w:t>
      </w:r>
      <w:r w:rsidR="004D7E22" w:rsidRPr="003A7C59">
        <w:rPr>
          <w:rFonts w:ascii="Times New Roman" w:hAnsi="Times New Roman" w:cs="Times New Roman"/>
          <w:sz w:val="24"/>
          <w:szCs w:val="24"/>
        </w:rPr>
        <w:t xml:space="preserve">businessman from Kenya decided to buy a car worth </w:t>
      </w:r>
      <w:r w:rsidR="004D7E22" w:rsidRPr="003A7C59">
        <w:rPr>
          <w:rFonts w:ascii="Times New Roman" w:hAnsi="Times New Roman" w:cs="Times New Roman"/>
          <w:position w:val="-6"/>
          <w:sz w:val="24"/>
          <w:szCs w:val="24"/>
        </w:rPr>
        <w:object w:dxaOrig="1719" w:dyaOrig="279" w14:anchorId="77FC3C16">
          <v:shape id="_x0000_i1028" type="#_x0000_t75" style="width:85.85pt;height:13.85pt" o:ole="">
            <v:imagedata r:id="rId14" o:title=""/>
          </v:shape>
          <o:OLEObject Type="Embed" ProgID="Equation.DSMT4" ShapeID="_x0000_i1028" DrawAspect="Content" ObjectID="_1801894742" r:id="rId15"/>
        </w:object>
      </w:r>
      <w:r w:rsidR="004D7E22" w:rsidRPr="003A7C59">
        <w:rPr>
          <w:rFonts w:ascii="Times New Roman" w:hAnsi="Times New Roman" w:cs="Times New Roman"/>
          <w:sz w:val="24"/>
          <w:szCs w:val="24"/>
        </w:rPr>
        <w:t>. If he paid for the car using His dollar account, how much did He save?</w:t>
      </w:r>
      <w:r w:rsidR="008670CE" w:rsidRPr="003A7C59">
        <w:rPr>
          <w:rFonts w:ascii="Times New Roman" w:hAnsi="Times New Roman" w:cs="Times New Roman"/>
          <w:sz w:val="24"/>
          <w:szCs w:val="24"/>
        </w:rPr>
        <w:t xml:space="preserve">       </w:t>
      </w:r>
      <w:r w:rsidR="004C1E4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</w:t>
      </w:r>
      <w:r w:rsidR="008670CE" w:rsidRPr="003A7C59">
        <w:rPr>
          <w:rFonts w:ascii="Times New Roman" w:hAnsi="Times New Roman" w:cs="Times New Roman"/>
          <w:sz w:val="24"/>
          <w:szCs w:val="24"/>
        </w:rPr>
        <w:t xml:space="preserve"> (3 marks)</w:t>
      </w:r>
    </w:p>
    <w:p w14:paraId="747FA701" w14:textId="77777777" w:rsidR="004C1E4A" w:rsidRDefault="004C1E4A" w:rsidP="00256B56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3112A502" w14:textId="77777777" w:rsidR="004C1E4A" w:rsidRDefault="004C1E4A" w:rsidP="00256B56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8808D2B" w14:textId="77777777" w:rsidR="004C1E4A" w:rsidRDefault="004C1E4A" w:rsidP="00256B56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544E04F" w14:textId="77777777" w:rsidR="004C1E4A" w:rsidRDefault="004C1E4A" w:rsidP="00256B56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353EB5C3" w14:textId="77777777" w:rsidR="00A06130" w:rsidRDefault="00A06130" w:rsidP="00256B56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08517F75" w14:textId="77777777" w:rsidR="004C1E4A" w:rsidRPr="003A7C59" w:rsidRDefault="004C1E4A" w:rsidP="00256B56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2E8D54A8" w14:textId="4125999B" w:rsidR="0049001B" w:rsidRDefault="0049001B" w:rsidP="0049001B">
      <w:pPr>
        <w:pStyle w:val="ListParagraph"/>
        <w:numPr>
          <w:ilvl w:val="3"/>
          <w:numId w:val="1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lastRenderedPageBreak/>
        <w:t xml:space="preserve">Kimani a salesman earns a basic salary of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1120" w:dyaOrig="279" w14:anchorId="14691B48">
          <v:shape id="_x0000_i1029" type="#_x0000_t75" style="width:55.9pt;height:13.85pt" o:ole="">
            <v:imagedata r:id="rId16" o:title=""/>
          </v:shape>
          <o:OLEObject Type="Embed" ProgID="Equation.DSMT4" ShapeID="_x0000_i1029" DrawAspect="Content" ObjectID="_1801894743" r:id="rId17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and a commission of 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827BFC5">
          <v:shape id="_x0000_i1030" type="#_x0000_t75" style="width:20.1pt;height:13.85pt" o:ole="">
            <v:imagedata r:id="rId18" o:title=""/>
          </v:shape>
          <o:OLEObject Type="Embed" ProgID="Equation.DSMT4" ShapeID="_x0000_i1030" DrawAspect="Content" ObjectID="_1801894744" r:id="rId19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for good worth above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4CC586E0">
          <v:shape id="_x0000_i1031" type="#_x0000_t75" style="width:62.15pt;height:13.85pt" o:ole="">
            <v:imagedata r:id="rId20" o:title=""/>
          </v:shape>
          <o:OLEObject Type="Embed" ProgID="Equation.DSMT4" ShapeID="_x0000_i1031" DrawAspect="Content" ObjectID="_1801894745" r:id="rId21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. In month of July 2024, he received an additional commission of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E37C052">
          <v:shape id="_x0000_i1032" type="#_x0000_t75" style="width:20.1pt;height:13.85pt" o:ole="">
            <v:imagedata r:id="rId22" o:title=""/>
          </v:shape>
          <o:OLEObject Type="Embed" ProgID="Equation.DSMT4" ShapeID="_x0000_i1032" DrawAspect="Content" ObjectID="_1801894746" r:id="rId23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and </w:t>
      </w:r>
      <w:r w:rsidR="00A06130">
        <w:rPr>
          <w:rFonts w:ascii="Times New Roman" w:hAnsi="Times New Roman" w:cs="Times New Roman"/>
          <w:sz w:val="24"/>
          <w:szCs w:val="24"/>
        </w:rPr>
        <w:t xml:space="preserve">gets </w:t>
      </w:r>
      <w:r w:rsidRPr="003A7C59">
        <w:rPr>
          <w:rFonts w:ascii="Times New Roman" w:hAnsi="Times New Roman" w:cs="Times New Roman"/>
          <w:sz w:val="24"/>
          <w:szCs w:val="24"/>
        </w:rPr>
        <w:t xml:space="preserve">a total earning </w:t>
      </w:r>
      <w:r w:rsidR="001220B7">
        <w:rPr>
          <w:rFonts w:ascii="Times New Roman" w:hAnsi="Times New Roman" w:cs="Times New Roman"/>
          <w:sz w:val="24"/>
          <w:szCs w:val="24"/>
        </w:rPr>
        <w:t>of</w:t>
      </w:r>
      <w:r w:rsidRPr="003A7C59">
        <w:rPr>
          <w:rFonts w:ascii="Times New Roman" w:hAnsi="Times New Roman" w:cs="Times New Roman"/>
          <w:sz w:val="24"/>
          <w:szCs w:val="24"/>
        </w:rPr>
        <w:t xml:space="preserve">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1120" w:dyaOrig="279" w14:anchorId="6C06FE0A">
          <v:shape id="_x0000_i1033" type="#_x0000_t75" style="width:55.9pt;height:13.85pt" o:ole="">
            <v:imagedata r:id="rId24" o:title=""/>
          </v:shape>
          <o:OLEObject Type="Embed" ProgID="Equation.DSMT4" ShapeID="_x0000_i1033" DrawAspect="Content" ObjectID="_1801894747" r:id="rId25"/>
        </w:object>
      </w:r>
      <w:r w:rsidRPr="003A7C59">
        <w:rPr>
          <w:rFonts w:ascii="Times New Roman" w:hAnsi="Times New Roman" w:cs="Times New Roman"/>
          <w:sz w:val="24"/>
          <w:szCs w:val="24"/>
        </w:rPr>
        <w:t>. Calculate its total sales that month.</w:t>
      </w:r>
      <w:r w:rsidR="008670CE" w:rsidRPr="003A7C59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1220B7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8670CE" w:rsidRPr="003A7C59">
        <w:rPr>
          <w:rFonts w:ascii="Times New Roman" w:hAnsi="Times New Roman" w:cs="Times New Roman"/>
          <w:sz w:val="24"/>
          <w:szCs w:val="24"/>
        </w:rPr>
        <w:t xml:space="preserve">        </w:t>
      </w:r>
      <w:r w:rsidR="004C1E4A">
        <w:rPr>
          <w:rFonts w:ascii="Times New Roman" w:hAnsi="Times New Roman" w:cs="Times New Roman"/>
          <w:sz w:val="24"/>
          <w:szCs w:val="24"/>
        </w:rPr>
        <w:t xml:space="preserve">    </w:t>
      </w:r>
      <w:r w:rsidR="008670CE" w:rsidRPr="003A7C59">
        <w:rPr>
          <w:rFonts w:ascii="Times New Roman" w:hAnsi="Times New Roman" w:cs="Times New Roman"/>
          <w:sz w:val="24"/>
          <w:szCs w:val="24"/>
        </w:rPr>
        <w:t xml:space="preserve">    (3 marks)</w:t>
      </w:r>
    </w:p>
    <w:p w14:paraId="27436953" w14:textId="77777777" w:rsid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59097D50" w14:textId="77777777" w:rsid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50AF6756" w14:textId="77777777" w:rsid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2308F7A3" w14:textId="77777777" w:rsid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69354882" w14:textId="77777777" w:rsid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0E1A2A77" w14:textId="77777777" w:rsidR="004C1E4A" w:rsidRP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3355C82B" w14:textId="09405A6F" w:rsidR="00441A1B" w:rsidRPr="003A7C59" w:rsidRDefault="00441A1B" w:rsidP="00441A1B">
      <w:pPr>
        <w:pStyle w:val="ListParagraph"/>
        <w:numPr>
          <w:ilvl w:val="3"/>
          <w:numId w:val="1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Solve the equations </w:t>
      </w:r>
    </w:p>
    <w:p w14:paraId="3DD41957" w14:textId="544E5F6A" w:rsidR="00441A1B" w:rsidRDefault="00441A1B" w:rsidP="00441A1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 </w:t>
      </w:r>
      <w:r w:rsidRPr="003A7C59">
        <w:rPr>
          <w:rFonts w:ascii="Times New Roman" w:hAnsi="Times New Roman" w:cs="Times New Roman"/>
          <w:position w:val="-30"/>
          <w:sz w:val="24"/>
          <w:szCs w:val="24"/>
        </w:rPr>
        <w:object w:dxaOrig="1800" w:dyaOrig="720" w14:anchorId="1478C9F6">
          <v:shape id="_x0000_i1034" type="#_x0000_t75" style="width:89.9pt;height:36.2pt" o:ole="">
            <v:imagedata r:id="rId26" o:title=""/>
          </v:shape>
          <o:OLEObject Type="Embed" ProgID="Equation.DSMT4" ShapeID="_x0000_i1034" DrawAspect="Content" ObjectID="_1801894748" r:id="rId27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</w:t>
      </w:r>
      <w:r w:rsidR="004C1E4A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3A7C59">
        <w:rPr>
          <w:rFonts w:ascii="Times New Roman" w:hAnsi="Times New Roman" w:cs="Times New Roman"/>
          <w:sz w:val="24"/>
          <w:szCs w:val="24"/>
        </w:rPr>
        <w:t xml:space="preserve">  (4 marks)</w:t>
      </w:r>
    </w:p>
    <w:p w14:paraId="39C2537C" w14:textId="77777777" w:rsidR="004C1E4A" w:rsidRDefault="004C1E4A" w:rsidP="00441A1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AA5FB38" w14:textId="77777777" w:rsidR="004C1E4A" w:rsidRDefault="004C1E4A" w:rsidP="00441A1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1466F856" w14:textId="77777777" w:rsidR="004C1E4A" w:rsidRDefault="004C1E4A" w:rsidP="00441A1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271D176" w14:textId="77777777" w:rsidR="004C1E4A" w:rsidRDefault="004C1E4A" w:rsidP="00441A1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31CB5364" w14:textId="77777777" w:rsidR="004C1E4A" w:rsidRDefault="004C1E4A" w:rsidP="00441A1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3355E08B" w14:textId="77777777" w:rsidR="004C1E4A" w:rsidRDefault="004C1E4A" w:rsidP="00441A1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7703386" w14:textId="77777777" w:rsidR="004C1E4A" w:rsidRDefault="004C1E4A" w:rsidP="00441A1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18C5F13" w14:textId="77777777" w:rsidR="004C1E4A" w:rsidRDefault="004C1E4A" w:rsidP="00441A1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00F9B45" w14:textId="77777777" w:rsidR="004C1E4A" w:rsidRDefault="004C1E4A" w:rsidP="00441A1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70CA81EC" w14:textId="77777777" w:rsidR="004C1E4A" w:rsidRDefault="004C1E4A" w:rsidP="00441A1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76741609" w14:textId="77777777" w:rsidR="004C1E4A" w:rsidRDefault="004C1E4A" w:rsidP="00441A1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2ECC3BD8" w14:textId="77777777" w:rsidR="004C1E4A" w:rsidRDefault="004C1E4A" w:rsidP="00441A1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3727A844" w14:textId="77777777" w:rsidR="004C1E4A" w:rsidRDefault="004C1E4A" w:rsidP="00441A1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AB9F515" w14:textId="77777777" w:rsidR="004C1E4A" w:rsidRDefault="004C1E4A" w:rsidP="00441A1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6C68820F" w14:textId="77777777" w:rsidR="004C1E4A" w:rsidRPr="003A7C59" w:rsidRDefault="004C1E4A" w:rsidP="00441A1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12FFEE52" w14:textId="298B1FCD" w:rsidR="004D7E22" w:rsidRDefault="00D15C03" w:rsidP="00256B56">
      <w:pPr>
        <w:pStyle w:val="ListParagraph"/>
        <w:numPr>
          <w:ilvl w:val="3"/>
          <w:numId w:val="1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4A249C48">
          <v:shape id="_x0000_i1035" type="#_x0000_t75" style="width:15.2pt;height:13.85pt" o:ole="">
            <v:imagedata r:id="rId28" o:title=""/>
          </v:shape>
          <o:OLEObject Type="Embed" ProgID="Equation.DSMT4" ShapeID="_x0000_i1035" DrawAspect="Content" ObjectID="_1801894749" r:id="rId29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machines each working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9608600">
          <v:shape id="_x0000_i1036" type="#_x0000_t75" style="width:8.95pt;height:13.85pt" o:ole="">
            <v:imagedata r:id="rId30" o:title=""/>
          </v:shape>
          <o:OLEObject Type="Embed" ProgID="Equation.DSMT4" ShapeID="_x0000_i1036" DrawAspect="Content" ObjectID="_1801894750" r:id="rId31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hours a day can complete a piece of work in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4AFBC45A">
          <v:shape id="_x0000_i1037" type="#_x0000_t75" style="width:13.85pt;height:13.85pt" o:ole="">
            <v:imagedata r:id="rId32" o:title=""/>
          </v:shape>
          <o:OLEObject Type="Embed" ProgID="Equation.DSMT4" ShapeID="_x0000_i1037" DrawAspect="Content" ObjectID="_1801894751" r:id="rId33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days. A contractor intends to complete a similar piece of work in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6D726645">
          <v:shape id="_x0000_i1038" type="#_x0000_t75" style="width:13.85pt;height:13.85pt" o:ole="">
            <v:imagedata r:id="rId34" o:title=""/>
          </v:shape>
          <o:OLEObject Type="Embed" ProgID="Equation.DSMT4" ShapeID="_x0000_i1038" DrawAspect="Content" ObjectID="_1801894752" r:id="rId35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days after reducing the working hours to 6 hours a day. Calculate how many more machines he requires?                                            </w:t>
      </w:r>
      <w:r w:rsidR="004C1E4A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3A7C59">
        <w:rPr>
          <w:rFonts w:ascii="Times New Roman" w:hAnsi="Times New Roman" w:cs="Times New Roman"/>
          <w:sz w:val="24"/>
          <w:szCs w:val="24"/>
        </w:rPr>
        <w:t xml:space="preserve">(3 marks) </w:t>
      </w:r>
    </w:p>
    <w:p w14:paraId="639533D0" w14:textId="77777777" w:rsid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61AC3E86" w14:textId="77777777" w:rsid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765C7940" w14:textId="77777777" w:rsid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48176B07" w14:textId="77777777" w:rsid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1DFCCC32" w14:textId="77777777" w:rsid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30BD5A8C" w14:textId="77777777" w:rsid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57236CD9" w14:textId="77777777" w:rsid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1112489D" w14:textId="77777777" w:rsidR="004C1E4A" w:rsidRP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0310B273" w14:textId="5B68AC8F" w:rsidR="00E6120E" w:rsidRPr="003A7C59" w:rsidRDefault="00C2171B" w:rsidP="008F0C15">
      <w:pPr>
        <w:pStyle w:val="ListParagraph"/>
        <w:numPr>
          <w:ilvl w:val="3"/>
          <w:numId w:val="1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lastRenderedPageBreak/>
        <w:t xml:space="preserve">The figure below represents a triangular prism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1E710D24">
          <v:shape id="_x0000_i1039" type="#_x0000_t75" style="width:51pt;height:13.85pt" o:ole="">
            <v:imagedata r:id="rId36" o:title=""/>
          </v:shape>
          <o:OLEObject Type="Embed" ProgID="Equation.DSMT4" ShapeID="_x0000_i1039" DrawAspect="Content" ObjectID="_1801894753" r:id="rId37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.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58A6B08">
          <v:shape id="_x0000_i1040" type="#_x0000_t75" style="width:9.85pt;height:11.2pt" o:ole="">
            <v:imagedata r:id="rId38" o:title=""/>
          </v:shape>
          <o:OLEObject Type="Embed" ProgID="Equation.DSMT4" ShapeID="_x0000_i1040" DrawAspect="Content" ObjectID="_1801894754" r:id="rId39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is midpoint of line </w:t>
      </w:r>
      <w:r w:rsidRPr="003A7C59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017601A1">
          <v:shape id="_x0000_i1041" type="#_x0000_t75" style="width:18.8pt;height:12.95pt" o:ole="">
            <v:imagedata r:id="rId40" o:title=""/>
          </v:shape>
          <o:OLEObject Type="Embed" ProgID="Equation.DSMT4" ShapeID="_x0000_i1041" DrawAspect="Content" ObjectID="_1801894755" r:id="rId41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5D0E9A5" w14:textId="792BBEFD" w:rsidR="00E6120E" w:rsidRPr="003A7C59" w:rsidRDefault="00000000" w:rsidP="00E6120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603DB9D9">
          <v:shape id="_x0000_s2114" type="#_x0000_t75" style="position:absolute;margin-left:37.9pt;margin-top:2.85pt;width:253.5pt;height:123.3pt;z-index:251660288;mso-position-horizontal-relative:text;mso-position-vertical-relative:text">
            <v:imagedata r:id="rId42" o:title=""/>
            <w10:wrap type="square"/>
          </v:shape>
          <o:OLEObject Type="Embed" ProgID="FXDraw3.Document" ShapeID="_x0000_s2114" DrawAspect="Content" ObjectID="_1801894872" r:id="rId43"/>
        </w:object>
      </w:r>
    </w:p>
    <w:p w14:paraId="6DD1F7CB" w14:textId="77777777" w:rsidR="00E6120E" w:rsidRPr="003A7C59" w:rsidRDefault="00E6120E" w:rsidP="00E6120E">
      <w:pPr>
        <w:rPr>
          <w:rFonts w:ascii="Times New Roman" w:hAnsi="Times New Roman" w:cs="Times New Roman"/>
          <w:sz w:val="24"/>
          <w:szCs w:val="24"/>
        </w:rPr>
      </w:pPr>
    </w:p>
    <w:p w14:paraId="6E4438E2" w14:textId="77777777" w:rsidR="00E6120E" w:rsidRPr="003A7C59" w:rsidRDefault="00E6120E" w:rsidP="00E6120E">
      <w:pPr>
        <w:rPr>
          <w:rFonts w:ascii="Times New Roman" w:hAnsi="Times New Roman" w:cs="Times New Roman"/>
          <w:sz w:val="24"/>
          <w:szCs w:val="24"/>
        </w:rPr>
      </w:pPr>
    </w:p>
    <w:p w14:paraId="26465F54" w14:textId="77777777" w:rsidR="00E6120E" w:rsidRPr="003A7C59" w:rsidRDefault="00E6120E" w:rsidP="00E6120E">
      <w:pPr>
        <w:rPr>
          <w:rFonts w:ascii="Times New Roman" w:hAnsi="Times New Roman" w:cs="Times New Roman"/>
          <w:sz w:val="24"/>
          <w:szCs w:val="24"/>
        </w:rPr>
      </w:pPr>
    </w:p>
    <w:p w14:paraId="6D73309E" w14:textId="77777777" w:rsidR="00C2171B" w:rsidRPr="003A7C59" w:rsidRDefault="00C2171B" w:rsidP="00E6120E">
      <w:pPr>
        <w:rPr>
          <w:rFonts w:ascii="Times New Roman" w:hAnsi="Times New Roman" w:cs="Times New Roman"/>
          <w:sz w:val="24"/>
          <w:szCs w:val="24"/>
        </w:rPr>
      </w:pPr>
    </w:p>
    <w:p w14:paraId="31985F0B" w14:textId="77777777" w:rsidR="00C2171B" w:rsidRPr="003A7C59" w:rsidRDefault="00C2171B" w:rsidP="00E6120E">
      <w:pPr>
        <w:rPr>
          <w:rFonts w:ascii="Times New Roman" w:hAnsi="Times New Roman" w:cs="Times New Roman"/>
          <w:sz w:val="24"/>
          <w:szCs w:val="24"/>
        </w:rPr>
      </w:pPr>
    </w:p>
    <w:p w14:paraId="63F435BA" w14:textId="77777777" w:rsidR="00C2171B" w:rsidRPr="003A7C59" w:rsidRDefault="00C2171B" w:rsidP="00E6120E">
      <w:pPr>
        <w:rPr>
          <w:rFonts w:ascii="Times New Roman" w:hAnsi="Times New Roman" w:cs="Times New Roman"/>
          <w:sz w:val="24"/>
          <w:szCs w:val="24"/>
        </w:rPr>
      </w:pPr>
    </w:p>
    <w:p w14:paraId="564A93A9" w14:textId="11F43E02" w:rsidR="00C2171B" w:rsidRDefault="00C2171B" w:rsidP="00E6120E">
      <w:pPr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            (a) Draw the net of the prism                                </w:t>
      </w:r>
      <w:r w:rsidR="004C1E4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</w:t>
      </w:r>
      <w:proofErr w:type="gramStart"/>
      <w:r w:rsidR="004C1E4A">
        <w:rPr>
          <w:rFonts w:ascii="Times New Roman" w:hAnsi="Times New Roman" w:cs="Times New Roman"/>
          <w:sz w:val="24"/>
          <w:szCs w:val="24"/>
        </w:rPr>
        <w:t xml:space="preserve">   </w:t>
      </w:r>
      <w:r w:rsidRPr="003A7C59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3A7C59">
        <w:rPr>
          <w:rFonts w:ascii="Times New Roman" w:hAnsi="Times New Roman" w:cs="Times New Roman"/>
          <w:sz w:val="24"/>
          <w:szCs w:val="24"/>
        </w:rPr>
        <w:t>2 marks)</w:t>
      </w:r>
    </w:p>
    <w:p w14:paraId="29D73B0A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54880D9B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551B21C7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4A062C08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074C0E75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46054FF5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2EA7C029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788D39C4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32BA40BD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29DFEA45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288F3400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32CDEAB4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6081F349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01B33F5C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0F560225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2F39B335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3F4F15C2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733F41C1" w14:textId="77777777" w:rsidR="004C1E4A" w:rsidRPr="003A7C59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37DA7D67" w14:textId="0A4FE13E" w:rsidR="00C2171B" w:rsidRDefault="00C2171B" w:rsidP="00E6120E">
      <w:pPr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            (b) Using your net, find the distance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0419CDAB">
          <v:shape id="_x0000_i1043" type="#_x0000_t75" style="width:17.9pt;height:13.85pt" o:ole="">
            <v:imagedata r:id="rId44" o:title=""/>
          </v:shape>
          <o:OLEObject Type="Embed" ProgID="Equation.DSMT4" ShapeID="_x0000_i1043" DrawAspect="Content" ObjectID="_1801894756" r:id="rId45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.          </w:t>
      </w:r>
      <w:r w:rsidR="004C1E4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</w:t>
      </w:r>
      <w:r w:rsidRPr="003A7C59">
        <w:rPr>
          <w:rFonts w:ascii="Times New Roman" w:hAnsi="Times New Roman" w:cs="Times New Roman"/>
          <w:sz w:val="24"/>
          <w:szCs w:val="24"/>
        </w:rPr>
        <w:t xml:space="preserve">   (1 mark)</w:t>
      </w:r>
    </w:p>
    <w:p w14:paraId="5D14A76F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471CF51B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45805A45" w14:textId="3DE0CC2F" w:rsidR="004C1E4A" w:rsidRPr="003A7C59" w:rsidRDefault="004C1E4A" w:rsidP="004C1E4A">
      <w:pPr>
        <w:pStyle w:val="ListParagraph"/>
        <w:numPr>
          <w:ilvl w:val="3"/>
          <w:numId w:val="1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lastRenderedPageBreak/>
        <w:t xml:space="preserve">Find the value of </w:t>
      </w:r>
      <w:r w:rsidRPr="003A7C59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18152567">
          <v:shape id="_x0000_i1044" type="#_x0000_t75" style="width:11.2pt;height:12.95pt" o:ole="">
            <v:imagedata r:id="rId46" o:title=""/>
          </v:shape>
          <o:OLEObject Type="Embed" ProgID="Equation.DSMT4" ShapeID="_x0000_i1044" DrawAspect="Content" ObjectID="_1801894757" r:id="rId47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in the following equation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1600" w:dyaOrig="320" w14:anchorId="7E48AF77">
          <v:shape id="_x0000_i1045" type="#_x0000_t75" style="width:80.05pt;height:16.1pt" o:ole="">
            <v:imagedata r:id="rId48" o:title=""/>
          </v:shape>
          <o:OLEObject Type="Embed" ProgID="Equation.DSMT4" ShapeID="_x0000_i1045" DrawAspect="Content" ObjectID="_1801894758" r:id="rId49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3A7C59">
        <w:rPr>
          <w:rFonts w:ascii="Times New Roman" w:hAnsi="Times New Roman" w:cs="Times New Roman"/>
          <w:sz w:val="24"/>
          <w:szCs w:val="24"/>
        </w:rPr>
        <w:t xml:space="preserve"> (</w:t>
      </w:r>
      <w:proofErr w:type="gramEnd"/>
      <w:r w:rsidRPr="003A7C59">
        <w:rPr>
          <w:rFonts w:ascii="Times New Roman" w:hAnsi="Times New Roman" w:cs="Times New Roman"/>
          <w:sz w:val="24"/>
          <w:szCs w:val="24"/>
        </w:rPr>
        <w:t>3 marks)</w:t>
      </w:r>
    </w:p>
    <w:p w14:paraId="79D5BF34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3C183F78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20E29BD5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606AB71D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0493E313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63E6DEC5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50DDE57F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5AA24792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121CB94E" w14:textId="77777777" w:rsidR="004C1E4A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48497281" w14:textId="77777777" w:rsidR="004C1E4A" w:rsidRPr="003A7C59" w:rsidRDefault="004C1E4A" w:rsidP="00E6120E">
      <w:pPr>
        <w:rPr>
          <w:rFonts w:ascii="Times New Roman" w:hAnsi="Times New Roman" w:cs="Times New Roman"/>
          <w:sz w:val="24"/>
          <w:szCs w:val="24"/>
        </w:rPr>
      </w:pPr>
    </w:p>
    <w:p w14:paraId="17FD8E0A" w14:textId="36F6432A" w:rsidR="00E6120E" w:rsidRDefault="0093333F" w:rsidP="00482C90">
      <w:pPr>
        <w:pStyle w:val="ListParagraph"/>
        <w:numPr>
          <w:ilvl w:val="3"/>
          <w:numId w:val="1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A regular polygon of side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8F41F9B">
          <v:shape id="_x0000_i1046" type="#_x0000_t75" style="width:28.15pt;height:13.85pt" o:ole="">
            <v:imagedata r:id="rId50" o:title=""/>
          </v:shape>
          <o:OLEObject Type="Embed" ProgID="Equation.DSMT4" ShapeID="_x0000_i1046" DrawAspect="Content" ObjectID="_1801894759" r:id="rId51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has its exterior and interior angle state as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159A5501">
          <v:shape id="_x0000_i1047" type="#_x0000_t75" style="width:31.75pt;height:13.85pt" o:ole="">
            <v:imagedata r:id="rId52" o:title=""/>
          </v:shape>
          <o:OLEObject Type="Embed" ProgID="Equation.DSMT4" ShapeID="_x0000_i1047" DrawAspect="Content" ObjectID="_1801894760" r:id="rId53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and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87D7F5C">
          <v:shape id="_x0000_i1048" type="#_x0000_t75" style="width:9.85pt;height:11.2pt" o:ole="">
            <v:imagedata r:id="rId54" o:title=""/>
          </v:shape>
          <o:OLEObject Type="Embed" ProgID="Equation.DSMT4" ShapeID="_x0000_i1048" DrawAspect="Content" ObjectID="_1801894761" r:id="rId55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respectively. Calculate the area of the polygon correct to 2 decimal places.              </w:t>
      </w:r>
      <w:r w:rsidR="004C1E4A">
        <w:rPr>
          <w:rFonts w:ascii="Times New Roman" w:hAnsi="Times New Roman" w:cs="Times New Roman"/>
          <w:sz w:val="24"/>
          <w:szCs w:val="24"/>
        </w:rPr>
        <w:t xml:space="preserve">       </w:t>
      </w:r>
      <w:r w:rsidRPr="003A7C59">
        <w:rPr>
          <w:rFonts w:ascii="Times New Roman" w:hAnsi="Times New Roman" w:cs="Times New Roman"/>
          <w:sz w:val="24"/>
          <w:szCs w:val="24"/>
        </w:rPr>
        <w:t xml:space="preserve">    (4 marks)</w:t>
      </w:r>
    </w:p>
    <w:p w14:paraId="45C5FFF5" w14:textId="77777777" w:rsid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0F3CEFFB" w14:textId="77777777" w:rsid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382AA0FB" w14:textId="77777777" w:rsid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6C0C0E32" w14:textId="77777777" w:rsid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25002618" w14:textId="77777777" w:rsid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0E0A1F56" w14:textId="77777777" w:rsid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5E486821" w14:textId="77777777" w:rsid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2921D548" w14:textId="77777777" w:rsid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25D51BEC" w14:textId="77777777" w:rsid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50267D30" w14:textId="77777777" w:rsidR="004C1E4A" w:rsidRP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288B3590" w14:textId="18FF47FD" w:rsidR="00BF5FF0" w:rsidRDefault="00BF5FF0" w:rsidP="00482C90">
      <w:pPr>
        <w:pStyle w:val="ListParagraph"/>
        <w:numPr>
          <w:ilvl w:val="3"/>
          <w:numId w:val="1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3A7C59">
        <w:rPr>
          <w:rFonts w:ascii="Times New Roman" w:hAnsi="Times New Roman" w:cs="Times New Roman"/>
          <w:position w:val="-24"/>
          <w:sz w:val="24"/>
          <w:szCs w:val="24"/>
        </w:rPr>
        <w:object w:dxaOrig="2600" w:dyaOrig="620" w14:anchorId="56D22A7D">
          <v:shape id="_x0000_i1049" type="#_x0000_t75" style="width:130.15pt;height:30.85pt" o:ole="">
            <v:imagedata r:id="rId56" o:title=""/>
          </v:shape>
          <o:OLEObject Type="Embed" ProgID="Equation.DSMT4" ShapeID="_x0000_i1049" DrawAspect="Content" ObjectID="_1801894762" r:id="rId57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where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85DA5E6">
          <v:shape id="_x0000_i1050" type="#_x0000_t75" style="width:9.85pt;height:11.2pt" o:ole="">
            <v:imagedata r:id="rId58" o:title=""/>
          </v:shape>
          <o:OLEObject Type="Embed" ProgID="Equation.DSMT4" ShapeID="_x0000_i1050" DrawAspect="Content" ObjectID="_1801894763" r:id="rId59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is an acute angle. Calculate the value of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1A5E9A5">
          <v:shape id="_x0000_i1051" type="#_x0000_t75" style="width:9.85pt;height:11.2pt" o:ole="">
            <v:imagedata r:id="rId60" o:title=""/>
          </v:shape>
          <o:OLEObject Type="Embed" ProgID="Equation.DSMT4" ShapeID="_x0000_i1051" DrawAspect="Content" ObjectID="_1801894764" r:id="rId61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leaving your answer in terms of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181B517">
          <v:shape id="_x0000_i1052" type="#_x0000_t75" style="width:9.85pt;height:11.2pt" o:ole="">
            <v:imagedata r:id="rId62" o:title=""/>
          </v:shape>
          <o:OLEObject Type="Embed" ProgID="Equation.DSMT4" ShapeID="_x0000_i1052" DrawAspect="Content" ObjectID="_1801894765" r:id="rId63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radians.</w:t>
      </w:r>
      <w:r w:rsidR="00813162" w:rsidRPr="003A7C59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4C1E4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</w:t>
      </w:r>
      <w:r w:rsidR="00813162" w:rsidRPr="003A7C59">
        <w:rPr>
          <w:rFonts w:ascii="Times New Roman" w:hAnsi="Times New Roman" w:cs="Times New Roman"/>
          <w:sz w:val="24"/>
          <w:szCs w:val="24"/>
        </w:rPr>
        <w:t xml:space="preserve">  (3 marks)</w:t>
      </w:r>
    </w:p>
    <w:p w14:paraId="15329B43" w14:textId="77777777" w:rsid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4F9C918E" w14:textId="77777777" w:rsid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529CF827" w14:textId="77777777" w:rsid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008355ED" w14:textId="77777777" w:rsid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6D58FDEF" w14:textId="77777777" w:rsid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0C456F31" w14:textId="77777777" w:rsidR="00485749" w:rsidRDefault="0055454C" w:rsidP="00482C90">
      <w:pPr>
        <w:pStyle w:val="ListParagraph"/>
        <w:numPr>
          <w:ilvl w:val="3"/>
          <w:numId w:val="1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lastRenderedPageBreak/>
        <w:t xml:space="preserve">(a)Write an expression in terms of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6B26AE0">
          <v:shape id="_x0000_i1053" type="#_x0000_t75" style="width:9.85pt;height:11.2pt" o:ole="">
            <v:imagedata r:id="rId38" o:title=""/>
          </v:shape>
          <o:OLEObject Type="Embed" ProgID="Equation.DSMT4" ShapeID="_x0000_i1053" DrawAspect="Content" ObjectID="_1801894766" r:id="rId64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, </w:t>
      </w:r>
      <w:r w:rsidRPr="003A7C59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7351E9AB">
          <v:shape id="_x0000_i1054" type="#_x0000_t75" style="width:11.2pt;height:12.95pt" o:ole="">
            <v:imagedata r:id="rId65" o:title=""/>
          </v:shape>
          <o:OLEObject Type="Embed" ProgID="Equation.DSMT4" ShapeID="_x0000_i1054" DrawAspect="Content" ObjectID="_1801894767" r:id="rId66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and </w:t>
      </w:r>
      <w:r w:rsidRPr="003A7C59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5DE5A823">
          <v:shape id="_x0000_i1055" type="#_x0000_t75" style="width:9.85pt;height:9.85pt" o:ole="">
            <v:imagedata r:id="rId67" o:title=""/>
          </v:shape>
          <o:OLEObject Type="Embed" ProgID="Equation.DSMT4" ShapeID="_x0000_i1055" DrawAspect="Content" ObjectID="_1801894768" r:id="rId68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for the total value of a three digit number having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8F33571">
          <v:shape id="_x0000_i1056" type="#_x0000_t75" style="width:9.85pt;height:11.2pt" o:ole="">
            <v:imagedata r:id="rId54" o:title=""/>
          </v:shape>
          <o:OLEObject Type="Embed" ProgID="Equation.DSMT4" ShapeID="_x0000_i1056" DrawAspect="Content" ObjectID="_1801894769" r:id="rId69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</w:t>
      </w:r>
      <w:r w:rsidR="0048574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541DEA1" w14:textId="467877FA" w:rsidR="0055454C" w:rsidRDefault="00485749" w:rsidP="00485749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55454C" w:rsidRPr="003A7C59">
        <w:rPr>
          <w:rFonts w:ascii="Times New Roman" w:hAnsi="Times New Roman" w:cs="Times New Roman"/>
          <w:sz w:val="24"/>
          <w:szCs w:val="24"/>
        </w:rPr>
        <w:t xml:space="preserve">as the hundreds digit, </w:t>
      </w:r>
      <w:r w:rsidR="0055454C" w:rsidRPr="003A7C59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76FB9C5B">
          <v:shape id="_x0000_i1057" type="#_x0000_t75" style="width:11.2pt;height:12.95pt" o:ole="">
            <v:imagedata r:id="rId65" o:title=""/>
          </v:shape>
          <o:OLEObject Type="Embed" ProgID="Equation.DSMT4" ShapeID="_x0000_i1057" DrawAspect="Content" ObjectID="_1801894770" r:id="rId70"/>
        </w:object>
      </w:r>
      <w:r w:rsidR="0055454C" w:rsidRPr="003A7C59">
        <w:rPr>
          <w:rFonts w:ascii="Times New Roman" w:hAnsi="Times New Roman" w:cs="Times New Roman"/>
          <w:sz w:val="24"/>
          <w:szCs w:val="24"/>
        </w:rPr>
        <w:t xml:space="preserve"> as the tens digit and </w:t>
      </w:r>
      <w:r w:rsidR="0055454C" w:rsidRPr="003A7C59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5E09EB64">
          <v:shape id="_x0000_i1058" type="#_x0000_t75" style="width:9.85pt;height:9.85pt" o:ole="">
            <v:imagedata r:id="rId67" o:title=""/>
          </v:shape>
          <o:OLEObject Type="Embed" ProgID="Equation.DSMT4" ShapeID="_x0000_i1058" DrawAspect="Content" ObjectID="_1801894771" r:id="rId71"/>
        </w:object>
      </w:r>
      <w:r w:rsidR="0055454C" w:rsidRPr="003A7C59">
        <w:rPr>
          <w:rFonts w:ascii="Times New Roman" w:hAnsi="Times New Roman" w:cs="Times New Roman"/>
          <w:sz w:val="24"/>
          <w:szCs w:val="24"/>
        </w:rPr>
        <w:t xml:space="preserve"> as the unit digit.  </w:t>
      </w:r>
      <w:r w:rsidR="004C1E4A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="0055454C" w:rsidRPr="003A7C59">
        <w:rPr>
          <w:rFonts w:ascii="Times New Roman" w:hAnsi="Times New Roman" w:cs="Times New Roman"/>
          <w:sz w:val="24"/>
          <w:szCs w:val="24"/>
        </w:rPr>
        <w:t xml:space="preserve"> (1 mark)</w:t>
      </w:r>
    </w:p>
    <w:p w14:paraId="6DA5BCFE" w14:textId="77777777" w:rsidR="004C1E4A" w:rsidRPr="004C1E4A" w:rsidRDefault="004C1E4A" w:rsidP="004C1E4A">
      <w:pPr>
        <w:rPr>
          <w:rFonts w:ascii="Times New Roman" w:hAnsi="Times New Roman" w:cs="Times New Roman"/>
          <w:sz w:val="24"/>
          <w:szCs w:val="24"/>
        </w:rPr>
      </w:pPr>
    </w:p>
    <w:p w14:paraId="2D342A54" w14:textId="77777777" w:rsidR="00D57B84" w:rsidRDefault="0055454C" w:rsidP="00D57B84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(b) The number in (a) above is such that </w:t>
      </w:r>
      <w:r w:rsidR="00D57B84">
        <w:rPr>
          <w:rFonts w:ascii="Times New Roman" w:hAnsi="Times New Roman" w:cs="Times New Roman"/>
          <w:sz w:val="24"/>
          <w:szCs w:val="24"/>
        </w:rPr>
        <w:t xml:space="preserve">the sum of its digits is 13 and </w:t>
      </w:r>
      <w:r w:rsidRPr="003A7C59">
        <w:rPr>
          <w:rFonts w:ascii="Times New Roman" w:hAnsi="Times New Roman" w:cs="Times New Roman"/>
          <w:sz w:val="24"/>
          <w:szCs w:val="24"/>
        </w:rPr>
        <w:t xml:space="preserve">the tens digit is 2 less than </w:t>
      </w:r>
    </w:p>
    <w:p w14:paraId="3A5B7269" w14:textId="77777777" w:rsidR="0002335C" w:rsidRDefault="00D57B84" w:rsidP="00D57B84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55454C" w:rsidRPr="003A7C59">
        <w:rPr>
          <w:rFonts w:ascii="Times New Roman" w:hAnsi="Times New Roman" w:cs="Times New Roman"/>
          <w:sz w:val="24"/>
          <w:szCs w:val="24"/>
        </w:rPr>
        <w:t>the unit digit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3A7C59">
        <w:rPr>
          <w:rFonts w:ascii="Times New Roman" w:hAnsi="Times New Roman" w:cs="Times New Roman"/>
          <w:sz w:val="24"/>
          <w:szCs w:val="24"/>
        </w:rPr>
        <w:t>W</w:t>
      </w:r>
      <w:r w:rsidR="0055454C" w:rsidRPr="003A7C59">
        <w:rPr>
          <w:rFonts w:ascii="Times New Roman" w:hAnsi="Times New Roman" w:cs="Times New Roman"/>
          <w:sz w:val="24"/>
          <w:szCs w:val="24"/>
        </w:rPr>
        <w:t xml:space="preserve">hen the </w:t>
      </w:r>
      <w:r w:rsidR="0055454C" w:rsidRPr="00D57B84">
        <w:rPr>
          <w:rFonts w:ascii="Times New Roman" w:hAnsi="Times New Roman" w:cs="Times New Roman"/>
          <w:sz w:val="24"/>
          <w:szCs w:val="24"/>
        </w:rPr>
        <w:t xml:space="preserve">digits are reversed the number increases by </w:t>
      </w:r>
      <w:r w:rsidR="0055454C" w:rsidRPr="003A7C59">
        <w:rPr>
          <w:position w:val="-6"/>
        </w:rPr>
        <w:object w:dxaOrig="440" w:dyaOrig="279" w14:anchorId="2008CE58">
          <v:shape id="_x0000_i1059" type="#_x0000_t75" style="width:21.9pt;height:13.85pt" o:ole="">
            <v:imagedata r:id="rId72" o:title=""/>
          </v:shape>
          <o:OLEObject Type="Embed" ProgID="Equation.DSMT4" ShapeID="_x0000_i1059" DrawAspect="Content" ObjectID="_1801894772" r:id="rId73"/>
        </w:object>
      </w:r>
      <w:r w:rsidR="0055454C" w:rsidRPr="00D57B84">
        <w:rPr>
          <w:rFonts w:ascii="Times New Roman" w:hAnsi="Times New Roman" w:cs="Times New Roman"/>
          <w:sz w:val="24"/>
          <w:szCs w:val="24"/>
        </w:rPr>
        <w:t xml:space="preserve">.  </w:t>
      </w:r>
      <w:r w:rsidR="0002335C">
        <w:rPr>
          <w:rFonts w:ascii="Times New Roman" w:hAnsi="Times New Roman" w:cs="Times New Roman"/>
          <w:sz w:val="24"/>
          <w:szCs w:val="24"/>
        </w:rPr>
        <w:t xml:space="preserve">Find the original </w:t>
      </w:r>
    </w:p>
    <w:p w14:paraId="6E49414C" w14:textId="4CA29D0F" w:rsidR="0055454C" w:rsidRPr="00D57B84" w:rsidRDefault="0002335C" w:rsidP="00D57B84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number</w:t>
      </w:r>
      <w:r w:rsidR="0055454C" w:rsidRPr="00D57B84">
        <w:rPr>
          <w:rFonts w:ascii="Times New Roman" w:hAnsi="Times New Roman" w:cs="Times New Roman"/>
          <w:sz w:val="24"/>
          <w:szCs w:val="24"/>
        </w:rPr>
        <w:t xml:space="preserve">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</w:t>
      </w:r>
      <w:r w:rsidR="0055454C" w:rsidRPr="00D57B84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="0055454C" w:rsidRPr="00D57B84"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 w:rsidR="0055454C" w:rsidRPr="00D57B84">
        <w:rPr>
          <w:rFonts w:ascii="Times New Roman" w:hAnsi="Times New Roman" w:cs="Times New Roman"/>
          <w:sz w:val="24"/>
          <w:szCs w:val="24"/>
        </w:rPr>
        <w:t>3 marks)</w:t>
      </w:r>
    </w:p>
    <w:p w14:paraId="6C681718" w14:textId="77777777" w:rsidR="006867FA" w:rsidRDefault="006867FA" w:rsidP="0055454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6045C92" w14:textId="77777777" w:rsidR="004C1E4A" w:rsidRDefault="004C1E4A" w:rsidP="0055454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72F44097" w14:textId="77777777" w:rsidR="004C1E4A" w:rsidRDefault="004C1E4A" w:rsidP="0055454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13B687C0" w14:textId="77777777" w:rsidR="004C1E4A" w:rsidRDefault="004C1E4A" w:rsidP="0055454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190B74BB" w14:textId="77777777" w:rsidR="004C1E4A" w:rsidRDefault="004C1E4A" w:rsidP="0055454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333B8610" w14:textId="77777777" w:rsidR="004C1E4A" w:rsidRDefault="004C1E4A" w:rsidP="0055454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5C5B318" w14:textId="77777777" w:rsidR="004C1E4A" w:rsidRDefault="004C1E4A" w:rsidP="0055454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2FF914E4" w14:textId="77777777" w:rsidR="00A47903" w:rsidRPr="003A7C59" w:rsidRDefault="00A47903" w:rsidP="0055454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6D86F80D" w14:textId="3221C0ED" w:rsidR="00A47903" w:rsidRPr="003A7C59" w:rsidRDefault="00A47903" w:rsidP="008F1322">
      <w:pPr>
        <w:pStyle w:val="ListParagraph"/>
        <w:numPr>
          <w:ilvl w:val="3"/>
          <w:numId w:val="1"/>
        </w:numPr>
        <w:ind w:left="27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The diagram below shows a circle </w:t>
      </w:r>
      <w:proofErr w:type="spellStart"/>
      <w:r w:rsidRPr="003A7C59">
        <w:rPr>
          <w:rFonts w:ascii="Times New Roman" w:hAnsi="Times New Roman" w:cs="Times New Roman"/>
          <w:sz w:val="24"/>
          <w:szCs w:val="24"/>
        </w:rPr>
        <w:t>centre</w:t>
      </w:r>
      <w:proofErr w:type="spellEnd"/>
      <w:r w:rsidRPr="003A7C59">
        <w:rPr>
          <w:rFonts w:ascii="Times New Roman" w:hAnsi="Times New Roman" w:cs="Times New Roman"/>
          <w:sz w:val="24"/>
          <w:szCs w:val="24"/>
        </w:rPr>
        <w:t xml:space="preserve">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36BD8A16">
          <v:shape id="_x0000_i1060" type="#_x0000_t75" style="width:12.05pt;height:13.85pt" o:ole="">
            <v:imagedata r:id="rId74" o:title=""/>
          </v:shape>
          <o:OLEObject Type="Embed" ProgID="Equation.DSMT4" ShapeID="_x0000_i1060" DrawAspect="Content" ObjectID="_1801894773" r:id="rId75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. Points </w:t>
      </w:r>
      <w:r w:rsidRPr="003A7C59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327FB4C9">
          <v:shape id="_x0000_i1061" type="#_x0000_t75" style="width:11.2pt;height:12.95pt" o:ole="">
            <v:imagedata r:id="rId76" o:title=""/>
          </v:shape>
          <o:OLEObject Type="Embed" ProgID="Equation.DSMT4" ShapeID="_x0000_i1061" DrawAspect="Content" ObjectID="_1801894774" r:id="rId77"/>
        </w:object>
      </w:r>
      <w:r w:rsidRPr="003A7C59">
        <w:rPr>
          <w:rFonts w:ascii="Times New Roman" w:hAnsi="Times New Roman" w:cs="Times New Roman"/>
          <w:sz w:val="24"/>
          <w:szCs w:val="24"/>
        </w:rPr>
        <w:t>,</w:t>
      </w:r>
      <w:r w:rsidRPr="003A7C59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1633DFF5">
          <v:shape id="_x0000_i1062" type="#_x0000_t75" style="width:12.05pt;height:16.1pt" o:ole="">
            <v:imagedata r:id="rId78" o:title=""/>
          </v:shape>
          <o:OLEObject Type="Embed" ProgID="Equation.DSMT4" ShapeID="_x0000_i1062" DrawAspect="Content" ObjectID="_1801894775" r:id="rId79"/>
        </w:object>
      </w:r>
      <w:r w:rsidRPr="003A7C59">
        <w:rPr>
          <w:rFonts w:ascii="Times New Roman" w:hAnsi="Times New Roman" w:cs="Times New Roman"/>
          <w:sz w:val="24"/>
          <w:szCs w:val="24"/>
        </w:rPr>
        <w:t>,</w:t>
      </w:r>
      <w:r w:rsidRPr="003A7C59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407090D">
          <v:shape id="_x0000_i1063" type="#_x0000_t75" style="width:12.95pt;height:12.95pt" o:ole="">
            <v:imagedata r:id="rId80" o:title=""/>
          </v:shape>
          <o:OLEObject Type="Embed" ProgID="Equation.DSMT4" ShapeID="_x0000_i1063" DrawAspect="Content" ObjectID="_1801894776" r:id="rId81"/>
        </w:object>
      </w:r>
      <w:r w:rsidRPr="003A7C59">
        <w:rPr>
          <w:rFonts w:ascii="Times New Roman" w:hAnsi="Times New Roman" w:cs="Times New Roman"/>
          <w:sz w:val="24"/>
          <w:szCs w:val="24"/>
        </w:rPr>
        <w:t>,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793CD02">
          <v:shape id="_x0000_i1064" type="#_x0000_t75" style="width:9.85pt;height:13.85pt" o:ole="">
            <v:imagedata r:id="rId82" o:title=""/>
          </v:shape>
          <o:OLEObject Type="Embed" ProgID="Equation.DSMT4" ShapeID="_x0000_i1064" DrawAspect="Content" ObjectID="_1801894777" r:id="rId83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and </w:t>
      </w:r>
      <w:r w:rsidRPr="003A7C59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625B358E">
          <v:shape id="_x0000_i1065" type="#_x0000_t75" style="width:15.2pt;height:12.95pt" o:ole="">
            <v:imagedata r:id="rId84" o:title=""/>
          </v:shape>
          <o:OLEObject Type="Embed" ProgID="Equation.DSMT4" ShapeID="_x0000_i1065" DrawAspect="Content" ObjectID="_1801894778" r:id="rId85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are on the circumference of the circle. Given that lines </w:t>
      </w:r>
      <w:r w:rsidRPr="003A7C59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37E1D77F">
          <v:shape id="_x0000_i1066" type="#_x0000_t75" style="width:46.05pt;height:16.1pt" o:ole="">
            <v:imagedata r:id="rId86" o:title=""/>
          </v:shape>
          <o:OLEObject Type="Embed" ProgID="Equation.DSMT4" ShapeID="_x0000_i1066" DrawAspect="Content" ObjectID="_1801894779" r:id="rId87"/>
        </w:object>
      </w:r>
      <w:r w:rsidR="00AA7FBC">
        <w:rPr>
          <w:rFonts w:ascii="Times New Roman" w:hAnsi="Times New Roman" w:cs="Times New Roman"/>
          <w:sz w:val="24"/>
          <w:szCs w:val="24"/>
        </w:rPr>
        <w:t>,</w:t>
      </w:r>
      <w:r w:rsidR="00AA7FBC" w:rsidRPr="009E5ECC">
        <w:rPr>
          <w:position w:val="-10"/>
        </w:rPr>
        <w:object w:dxaOrig="1359" w:dyaOrig="360" w14:anchorId="66284667">
          <v:shape id="_x0000_i1067" type="#_x0000_t75" style="width:68pt;height:17.9pt" o:ole="">
            <v:imagedata r:id="rId88" o:title=""/>
          </v:shape>
          <o:OLEObject Type="Embed" ProgID="Equation.DSMT4" ShapeID="_x0000_i1067" DrawAspect="Content" ObjectID="_1801894780" r:id="rId89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and </w:t>
      </w:r>
      <w:r w:rsidRPr="003A7C59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6F4B8E8C">
          <v:shape id="_x0000_i1068" type="#_x0000_t75" style="width:21.9pt;height:12.95pt" o:ole="">
            <v:imagedata r:id="rId90" o:title=""/>
          </v:shape>
          <o:OLEObject Type="Embed" ProgID="Equation.DSMT4" ShapeID="_x0000_i1068" DrawAspect="Content" ObjectID="_1801894781" r:id="rId91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is the diameter of the circle. </w:t>
      </w:r>
    </w:p>
    <w:p w14:paraId="7AE3FC65" w14:textId="30266E39" w:rsidR="00A47903" w:rsidRPr="003A7C59" w:rsidRDefault="00000000" w:rsidP="0055454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55998B9F">
          <v:shape id="_x0000_s2272" type="#_x0000_t75" style="position:absolute;left:0;text-align:left;margin-left:59.4pt;margin-top:2.9pt;width:160.05pt;height:157.9pt;z-index:251664384;mso-position-horizontal-relative:text;mso-position-vertical-relative:text">
            <v:imagedata r:id="rId92" o:title=""/>
            <w10:wrap type="square"/>
          </v:shape>
          <o:OLEObject Type="Embed" ProgID="FXDraw3.Document" ShapeID="_x0000_s2272" DrawAspect="Content" ObjectID="_1801894873" r:id="rId93"/>
        </w:object>
      </w:r>
    </w:p>
    <w:p w14:paraId="756BE2E5" w14:textId="0E8CE123" w:rsidR="00A47903" w:rsidRPr="003A7C59" w:rsidRDefault="00A47903" w:rsidP="0055454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76C6F4AD" w14:textId="2F06BA50" w:rsidR="00A47903" w:rsidRPr="003A7C59" w:rsidRDefault="00A47903" w:rsidP="0055454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62B54655" w14:textId="77777777" w:rsidR="00934EAC" w:rsidRPr="003A7C59" w:rsidRDefault="00934EAC" w:rsidP="0055454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F3852D3" w14:textId="77777777" w:rsidR="00934EAC" w:rsidRPr="003A7C59" w:rsidRDefault="00934EAC" w:rsidP="0055454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0B5ADC1F" w14:textId="77777777" w:rsidR="00934EAC" w:rsidRPr="003A7C59" w:rsidRDefault="00934EAC" w:rsidP="0055454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23F2F33C" w14:textId="77777777" w:rsidR="00934EAC" w:rsidRPr="003A7C59" w:rsidRDefault="00934EAC" w:rsidP="0055454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104F111F" w14:textId="77777777" w:rsidR="00934EAC" w:rsidRPr="003A7C59" w:rsidRDefault="00934EAC" w:rsidP="0055454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E950770" w14:textId="77777777" w:rsidR="00934EAC" w:rsidRPr="003A7C59" w:rsidRDefault="00934EAC" w:rsidP="0055454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D46A3E7" w14:textId="15326B9E" w:rsidR="00934EAC" w:rsidRPr="003A7C59" w:rsidRDefault="00934EAC" w:rsidP="0055454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09A7FA14" w14:textId="77777777" w:rsidR="00934EAC" w:rsidRPr="003A7C59" w:rsidRDefault="00934EAC" w:rsidP="0055454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6EB726E" w14:textId="77777777" w:rsidR="00934EAC" w:rsidRPr="003A7C59" w:rsidRDefault="00934EAC" w:rsidP="0055454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6BCF3EAD" w14:textId="5908CAFE" w:rsidR="00A47903" w:rsidRPr="003A7C59" w:rsidRDefault="00A47903" w:rsidP="0055454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Calculate the size of </w:t>
      </w:r>
    </w:p>
    <w:p w14:paraId="2AC15EB8" w14:textId="26140AA4" w:rsidR="00A47903" w:rsidRDefault="00A47903" w:rsidP="004C1E4A">
      <w:pPr>
        <w:pStyle w:val="ListParagraph"/>
        <w:ind w:left="54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3A7C5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3A7C59">
        <w:rPr>
          <w:rFonts w:ascii="Times New Roman" w:hAnsi="Times New Roman" w:cs="Times New Roman"/>
          <w:sz w:val="24"/>
          <w:szCs w:val="24"/>
        </w:rPr>
        <w:t xml:space="preserve">) </w:t>
      </w:r>
      <w:r w:rsidRPr="003A7C59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5AFAF0DA">
          <v:shape id="_x0000_i1070" type="#_x0000_t75" style="width:37.1pt;height:16.1pt" o:ole="">
            <v:imagedata r:id="rId94" o:title=""/>
          </v:shape>
          <o:OLEObject Type="Embed" ProgID="Equation.DSMT4" ShapeID="_x0000_i1070" DrawAspect="Content" ObjectID="_1801894782" r:id="rId95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="004C1E4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</w:t>
      </w:r>
      <w:proofErr w:type="gramStart"/>
      <w:r w:rsidRPr="003A7C59"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 w:rsidRPr="003A7C59">
        <w:rPr>
          <w:rFonts w:ascii="Times New Roman" w:hAnsi="Times New Roman" w:cs="Times New Roman"/>
          <w:sz w:val="24"/>
          <w:szCs w:val="24"/>
        </w:rPr>
        <w:t>2 marks)</w:t>
      </w:r>
    </w:p>
    <w:p w14:paraId="33D76B10" w14:textId="77777777" w:rsidR="004C1E4A" w:rsidRDefault="004C1E4A" w:rsidP="004C1E4A">
      <w:pPr>
        <w:pStyle w:val="ListParagraph"/>
        <w:ind w:left="540"/>
        <w:rPr>
          <w:rFonts w:ascii="Times New Roman" w:hAnsi="Times New Roman" w:cs="Times New Roman"/>
          <w:sz w:val="24"/>
          <w:szCs w:val="24"/>
        </w:rPr>
      </w:pPr>
    </w:p>
    <w:p w14:paraId="4566AB8B" w14:textId="77777777" w:rsidR="004C1E4A" w:rsidRPr="003A7C59" w:rsidRDefault="004C1E4A" w:rsidP="004C1E4A">
      <w:pPr>
        <w:pStyle w:val="ListParagraph"/>
        <w:ind w:left="540"/>
        <w:rPr>
          <w:rFonts w:ascii="Times New Roman" w:hAnsi="Times New Roman" w:cs="Times New Roman"/>
          <w:sz w:val="24"/>
          <w:szCs w:val="24"/>
        </w:rPr>
      </w:pPr>
    </w:p>
    <w:p w14:paraId="32BC1072" w14:textId="7AF2E6AD" w:rsidR="00A47903" w:rsidRPr="003A7C59" w:rsidRDefault="00A47903" w:rsidP="004C1E4A">
      <w:pPr>
        <w:pStyle w:val="ListParagraph"/>
        <w:ind w:left="54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(ii)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3038EAED">
          <v:shape id="_x0000_i1071" type="#_x0000_t75" style="width:36.2pt;height:13.85pt" o:ole="">
            <v:imagedata r:id="rId96" o:title=""/>
          </v:shape>
          <o:OLEObject Type="Embed" ProgID="Equation.DSMT4" ShapeID="_x0000_i1071" DrawAspect="Content" ObjectID="_1801894783" r:id="rId97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="004C1E4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</w:t>
      </w:r>
      <w:proofErr w:type="gramStart"/>
      <w:r w:rsidR="004C1E4A">
        <w:rPr>
          <w:rFonts w:ascii="Times New Roman" w:hAnsi="Times New Roman" w:cs="Times New Roman"/>
          <w:sz w:val="24"/>
          <w:szCs w:val="24"/>
        </w:rPr>
        <w:t xml:space="preserve">  </w:t>
      </w:r>
      <w:r w:rsidRPr="003A7C59">
        <w:rPr>
          <w:rFonts w:ascii="Times New Roman" w:hAnsi="Times New Roman" w:cs="Times New Roman"/>
          <w:sz w:val="24"/>
          <w:szCs w:val="24"/>
        </w:rPr>
        <w:t xml:space="preserve"> (</w:t>
      </w:r>
      <w:proofErr w:type="gramEnd"/>
      <w:r w:rsidRPr="003A7C59">
        <w:rPr>
          <w:rFonts w:ascii="Times New Roman" w:hAnsi="Times New Roman" w:cs="Times New Roman"/>
          <w:sz w:val="24"/>
          <w:szCs w:val="24"/>
        </w:rPr>
        <w:t>1 mark)</w:t>
      </w:r>
    </w:p>
    <w:p w14:paraId="5452FB1B" w14:textId="77777777" w:rsidR="00A47903" w:rsidRPr="003A7C59" w:rsidRDefault="00A47903" w:rsidP="0055454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3149A421" w14:textId="77777777" w:rsidR="00A47903" w:rsidRPr="003A7C59" w:rsidRDefault="00A47903" w:rsidP="0055454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763EDFD" w14:textId="6B8A10B4" w:rsidR="007D47F6" w:rsidRPr="003A7C59" w:rsidRDefault="003353B7" w:rsidP="001E53B1">
      <w:pPr>
        <w:pStyle w:val="ListParagraph"/>
        <w:numPr>
          <w:ilvl w:val="3"/>
          <w:numId w:val="1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Use </w:t>
      </w:r>
      <w:r w:rsidR="001E53B1" w:rsidRPr="003A7C59">
        <w:rPr>
          <w:rFonts w:ascii="Times New Roman" w:hAnsi="Times New Roman" w:cs="Times New Roman"/>
          <w:sz w:val="24"/>
          <w:szCs w:val="24"/>
        </w:rPr>
        <w:t>reciprocal</w:t>
      </w:r>
      <w:r w:rsidR="0033780D" w:rsidRPr="003A7C59">
        <w:rPr>
          <w:rFonts w:ascii="Times New Roman" w:hAnsi="Times New Roman" w:cs="Times New Roman"/>
          <w:sz w:val="24"/>
          <w:szCs w:val="24"/>
        </w:rPr>
        <w:t xml:space="preserve">, square root </w:t>
      </w:r>
      <w:r w:rsidR="001E53B1" w:rsidRPr="003A7C59">
        <w:rPr>
          <w:rFonts w:ascii="Times New Roman" w:hAnsi="Times New Roman" w:cs="Times New Roman"/>
          <w:sz w:val="24"/>
          <w:szCs w:val="24"/>
        </w:rPr>
        <w:t>and cube tables to evaluate the expression</w:t>
      </w:r>
      <w:r w:rsidR="000D2F59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proofErr w:type="gramStart"/>
      <w:r w:rsidR="000D2F59"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 w:rsidR="000D2F59">
        <w:rPr>
          <w:rFonts w:ascii="Times New Roman" w:hAnsi="Times New Roman" w:cs="Times New Roman"/>
          <w:sz w:val="24"/>
          <w:szCs w:val="24"/>
        </w:rPr>
        <w:t>3 marks)</w:t>
      </w:r>
    </w:p>
    <w:p w14:paraId="029C8ED4" w14:textId="055E9B62" w:rsidR="00A47903" w:rsidRPr="003A7C59" w:rsidRDefault="001E53B1" w:rsidP="001E53B1">
      <w:pPr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3A7C59">
        <w:rPr>
          <w:rFonts w:ascii="Times New Roman" w:hAnsi="Times New Roman" w:cs="Times New Roman"/>
          <w:position w:val="-36"/>
          <w:sz w:val="24"/>
          <w:szCs w:val="24"/>
        </w:rPr>
        <w:object w:dxaOrig="2160" w:dyaOrig="740" w14:anchorId="6AE460FB">
          <v:shape id="_x0000_i1072" type="#_x0000_t75" style="width:108.2pt;height:37.1pt" o:ole="">
            <v:imagedata r:id="rId98" o:title=""/>
          </v:shape>
          <o:OLEObject Type="Embed" ProgID="Equation.DSMT4" ShapeID="_x0000_i1072" DrawAspect="Content" ObjectID="_1801894784" r:id="rId99"/>
        </w:object>
      </w:r>
    </w:p>
    <w:p w14:paraId="241969BF" w14:textId="77777777" w:rsidR="006867FA" w:rsidRPr="003A7C59" w:rsidRDefault="006867FA" w:rsidP="001E53B1">
      <w:pPr>
        <w:rPr>
          <w:rFonts w:ascii="Times New Roman" w:hAnsi="Times New Roman" w:cs="Times New Roman"/>
          <w:sz w:val="24"/>
          <w:szCs w:val="24"/>
        </w:rPr>
      </w:pPr>
    </w:p>
    <w:p w14:paraId="10B1FE79" w14:textId="77777777" w:rsidR="006867FA" w:rsidRDefault="006867FA" w:rsidP="0055454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016E7A0C" w14:textId="77777777" w:rsidR="004C1E4A" w:rsidRPr="003A7C59" w:rsidRDefault="004C1E4A" w:rsidP="0055454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10B6740D" w14:textId="0C2F157F" w:rsidR="002B27BD" w:rsidRPr="003A7C59" w:rsidRDefault="002B27BD" w:rsidP="002B27BD">
      <w:pPr>
        <w:pStyle w:val="ListParagraph"/>
        <w:numPr>
          <w:ilvl w:val="3"/>
          <w:numId w:val="1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lastRenderedPageBreak/>
        <w:t xml:space="preserve">The figure below shows a sector of a circle </w:t>
      </w:r>
      <w:proofErr w:type="spellStart"/>
      <w:r w:rsidRPr="003A7C59">
        <w:rPr>
          <w:rFonts w:ascii="Times New Roman" w:hAnsi="Times New Roman" w:cs="Times New Roman"/>
          <w:sz w:val="24"/>
          <w:szCs w:val="24"/>
        </w:rPr>
        <w:t>centre</w:t>
      </w:r>
      <w:proofErr w:type="spellEnd"/>
      <w:r w:rsidRPr="003A7C59">
        <w:rPr>
          <w:rFonts w:ascii="Times New Roman" w:hAnsi="Times New Roman" w:cs="Times New Roman"/>
          <w:sz w:val="24"/>
          <w:szCs w:val="24"/>
        </w:rPr>
        <w:t xml:space="preserve">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6C4C3136">
          <v:shape id="_x0000_i1073" type="#_x0000_t75" style="width:12.05pt;height:13.85pt" o:ole="">
            <v:imagedata r:id="rId100" o:title=""/>
          </v:shape>
          <o:OLEObject Type="Embed" ProgID="Equation.DSMT4" ShapeID="_x0000_i1073" DrawAspect="Content" ObjectID="_1801894785" r:id="rId101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.  </w:t>
      </w:r>
      <w:r w:rsidR="00401B58" w:rsidRPr="003A7C59">
        <w:rPr>
          <w:rFonts w:ascii="Times New Roman" w:hAnsi="Times New Roman" w:cs="Times New Roman"/>
          <w:sz w:val="24"/>
          <w:szCs w:val="24"/>
        </w:rPr>
        <w:t xml:space="preserve">The sector subtends an angle of </w:t>
      </w:r>
      <w:r w:rsidR="00401B58" w:rsidRPr="003A7C59">
        <w:rPr>
          <w:rFonts w:ascii="Times New Roman" w:hAnsi="Times New Roman" w:cs="Times New Roman"/>
          <w:position w:val="-6"/>
          <w:sz w:val="24"/>
          <w:szCs w:val="24"/>
        </w:rPr>
        <w:object w:dxaOrig="480" w:dyaOrig="320" w14:anchorId="4BCF0865">
          <v:shape id="_x0000_i1074" type="#_x0000_t75" style="width:24.15pt;height:16.1pt" o:ole="">
            <v:imagedata r:id="rId102" o:title=""/>
          </v:shape>
          <o:OLEObject Type="Embed" ProgID="Equation.DSMT4" ShapeID="_x0000_i1074" DrawAspect="Content" ObjectID="_1801894786" r:id="rId103"/>
        </w:object>
      </w:r>
      <w:r w:rsidR="00401B58" w:rsidRPr="003A7C59">
        <w:rPr>
          <w:rFonts w:ascii="Times New Roman" w:hAnsi="Times New Roman" w:cs="Times New Roman"/>
          <w:sz w:val="24"/>
          <w:szCs w:val="24"/>
        </w:rPr>
        <w:t xml:space="preserve"> at the </w:t>
      </w:r>
      <w:proofErr w:type="spellStart"/>
      <w:r w:rsidR="00401B58" w:rsidRPr="003A7C59">
        <w:rPr>
          <w:rFonts w:ascii="Times New Roman" w:hAnsi="Times New Roman" w:cs="Times New Roman"/>
          <w:sz w:val="24"/>
          <w:szCs w:val="24"/>
        </w:rPr>
        <w:t>centre</w:t>
      </w:r>
      <w:proofErr w:type="spellEnd"/>
      <w:r w:rsidR="00401B58" w:rsidRPr="003A7C59">
        <w:rPr>
          <w:rFonts w:ascii="Times New Roman" w:hAnsi="Times New Roman" w:cs="Times New Roman"/>
          <w:sz w:val="24"/>
          <w:szCs w:val="24"/>
        </w:rPr>
        <w:t xml:space="preserve"> and has an area of </w:t>
      </w:r>
      <w:r w:rsidR="006335A0" w:rsidRPr="003A7C59">
        <w:rPr>
          <w:rFonts w:ascii="Times New Roman" w:hAnsi="Times New Roman" w:cs="Times New Roman"/>
          <w:position w:val="-6"/>
          <w:sz w:val="24"/>
          <w:szCs w:val="24"/>
        </w:rPr>
        <w:object w:dxaOrig="880" w:dyaOrig="320" w14:anchorId="7E4FCA35">
          <v:shape id="_x0000_i1075" type="#_x0000_t75" style="width:43.85pt;height:16.1pt" o:ole="">
            <v:imagedata r:id="rId104" o:title=""/>
          </v:shape>
          <o:OLEObject Type="Embed" ProgID="Equation.DSMT4" ShapeID="_x0000_i1075" DrawAspect="Content" ObjectID="_1801894787" r:id="rId105"/>
        </w:object>
      </w:r>
      <w:r w:rsidR="00401B58" w:rsidRPr="003A7C59">
        <w:rPr>
          <w:rFonts w:ascii="Times New Roman" w:hAnsi="Times New Roman" w:cs="Times New Roman"/>
          <w:sz w:val="24"/>
          <w:szCs w:val="24"/>
        </w:rPr>
        <w:t xml:space="preserve">. The sector is folded to form a cone, calculate the base radius of the cone formed. </w:t>
      </w:r>
      <w:r w:rsidR="000D2F59" w:rsidRPr="00D2426E">
        <w:rPr>
          <w:rFonts w:ascii="Times New Roman" w:hAnsi="Times New Roman" w:cs="Times New Roman"/>
          <w:position w:val="-28"/>
          <w:sz w:val="24"/>
          <w:szCs w:val="24"/>
        </w:rPr>
        <w:object w:dxaOrig="1380" w:dyaOrig="680" w14:anchorId="0E9F3132">
          <v:shape id="_x0000_i1165" type="#_x0000_t75" style="width:68.85pt;height:34pt" o:ole="">
            <v:imagedata r:id="rId106" o:title=""/>
          </v:shape>
          <o:OLEObject Type="Embed" ProgID="Equation.DSMT4" ShapeID="_x0000_i1165" DrawAspect="Content" ObjectID="_1801894788" r:id="rId107"/>
        </w:object>
      </w:r>
      <w:r w:rsidR="000D2F59" w:rsidRPr="00D2426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(3 marks)</w:t>
      </w:r>
    </w:p>
    <w:p w14:paraId="315FCE96" w14:textId="43852B3B" w:rsidR="00401B58" w:rsidRPr="003A7C59" w:rsidRDefault="00000000" w:rsidP="00401B58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66D84EFF">
          <v:shape id="_x0000_s2115" type="#_x0000_t75" style="position:absolute;left:0;text-align:left;margin-left:70.7pt;margin-top:2.7pt;width:130.15pt;height:138.8pt;z-index:251661312;mso-position-horizontal-relative:text;mso-position-vertical-relative:text">
            <v:imagedata r:id="rId108" o:title=""/>
            <w10:wrap type="square"/>
          </v:shape>
          <o:OLEObject Type="Embed" ProgID="FXDraw3.Document" ShapeID="_x0000_s2115" DrawAspect="Content" ObjectID="_1801894874" r:id="rId109"/>
        </w:object>
      </w:r>
    </w:p>
    <w:p w14:paraId="28CE0BFB" w14:textId="3CC7C70B" w:rsidR="00401B58" w:rsidRPr="003A7C59" w:rsidRDefault="00401B58" w:rsidP="00401B58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80394A0" w14:textId="77777777" w:rsidR="006867FA" w:rsidRPr="003A7C59" w:rsidRDefault="006867FA" w:rsidP="00401B58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19EF10CB" w14:textId="77777777" w:rsidR="006867FA" w:rsidRPr="003A7C59" w:rsidRDefault="006867FA" w:rsidP="00401B58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2DA63AD1" w14:textId="77777777" w:rsidR="006867FA" w:rsidRPr="003A7C59" w:rsidRDefault="006867FA" w:rsidP="00401B58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E663FF4" w14:textId="77777777" w:rsidR="006867FA" w:rsidRPr="003A7C59" w:rsidRDefault="006867FA" w:rsidP="00401B58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6DCFD6E5" w14:textId="77777777" w:rsidR="006867FA" w:rsidRPr="003A7C59" w:rsidRDefault="006867FA" w:rsidP="00401B58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431CADB" w14:textId="77777777" w:rsidR="006867FA" w:rsidRDefault="006867FA" w:rsidP="00401B58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5B3DF2A" w14:textId="77777777" w:rsidR="004C1E4A" w:rsidRDefault="004C1E4A" w:rsidP="00401B58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2D9FACEE" w14:textId="77777777" w:rsidR="004C1E4A" w:rsidRDefault="004C1E4A" w:rsidP="00401B58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21D426CC" w14:textId="77777777" w:rsidR="004C1E4A" w:rsidRPr="003A7C59" w:rsidRDefault="004C1E4A" w:rsidP="00401B58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4AAFB19" w14:textId="77777777" w:rsidR="006867FA" w:rsidRPr="003A7C59" w:rsidRDefault="006867FA" w:rsidP="00401B58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092E1560" w14:textId="77777777" w:rsidR="00E6120E" w:rsidRPr="003A7C59" w:rsidRDefault="00E6120E" w:rsidP="00E6120E">
      <w:pPr>
        <w:rPr>
          <w:rFonts w:ascii="Times New Roman" w:hAnsi="Times New Roman" w:cs="Times New Roman"/>
          <w:sz w:val="24"/>
          <w:szCs w:val="24"/>
        </w:rPr>
      </w:pPr>
    </w:p>
    <w:p w14:paraId="42EC3AAA" w14:textId="587FE2D9" w:rsidR="00D828F9" w:rsidRPr="003A7C59" w:rsidRDefault="00D828F9" w:rsidP="00D828F9">
      <w:pPr>
        <w:pStyle w:val="ListParagraph"/>
        <w:numPr>
          <w:ilvl w:val="3"/>
          <w:numId w:val="1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Form all the inequalities that satisfy the given region </w:t>
      </w:r>
      <w:r w:rsidRPr="003A7C59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5CDDF22">
          <v:shape id="_x0000_i1077" type="#_x0000_t75" style="width:12.95pt;height:12.95pt" o:ole="">
            <v:imagedata r:id="rId110" o:title=""/>
          </v:shape>
          <o:OLEObject Type="Embed" ProgID="Equation.DSMT4" ShapeID="_x0000_i1077" DrawAspect="Content" ObjectID="_1801894789" r:id="rId111"/>
        </w:object>
      </w:r>
      <w:r w:rsidR="005A03F3" w:rsidRPr="003A7C59">
        <w:rPr>
          <w:rFonts w:ascii="Times New Roman" w:hAnsi="Times New Roman" w:cs="Times New Roman"/>
          <w:sz w:val="24"/>
          <w:szCs w:val="24"/>
        </w:rPr>
        <w:t xml:space="preserve">          </w:t>
      </w:r>
      <w:r w:rsidR="005B110F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="00C062F3">
        <w:rPr>
          <w:rFonts w:ascii="Times New Roman" w:hAnsi="Times New Roman" w:cs="Times New Roman"/>
          <w:sz w:val="24"/>
          <w:szCs w:val="24"/>
        </w:rPr>
        <w:t xml:space="preserve">       </w:t>
      </w:r>
      <w:r w:rsidR="005B110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B110F"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 w:rsidR="005B110F">
        <w:rPr>
          <w:rFonts w:ascii="Times New Roman" w:hAnsi="Times New Roman" w:cs="Times New Roman"/>
          <w:sz w:val="24"/>
          <w:szCs w:val="24"/>
        </w:rPr>
        <w:t>4 marks)</w:t>
      </w:r>
      <w:r w:rsidR="005A03F3" w:rsidRPr="003A7C59">
        <w:rPr>
          <w:rFonts w:ascii="Times New Roman" w:hAnsi="Times New Roman" w:cs="Times New Roman"/>
          <w:sz w:val="24"/>
          <w:szCs w:val="24"/>
        </w:rPr>
        <w:t xml:space="preserve">                        </w:t>
      </w:r>
    </w:p>
    <w:p w14:paraId="48B9BCBD" w14:textId="21A881D7" w:rsidR="005A03F3" w:rsidRPr="003A7C59" w:rsidRDefault="00000000" w:rsidP="005A03F3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3F78218D">
          <v:shape id="_x0000_s2080" type="#_x0000_t75" style="position:absolute;left:0;text-align:left;margin-left:54.1pt;margin-top:12.3pt;width:331.3pt;height:336.75pt;z-index:251659264;mso-position-horizontal-relative:text;mso-position-vertical-relative:text">
            <v:imagedata r:id="rId112" o:title=""/>
            <w10:wrap type="square"/>
          </v:shape>
          <o:OLEObject Type="Embed" ProgID="FXDraw3.Document" ShapeID="_x0000_s2080" DrawAspect="Content" ObjectID="_1801894875" r:id="rId113"/>
        </w:object>
      </w:r>
    </w:p>
    <w:p w14:paraId="614AEDFC" w14:textId="11F5E6EB" w:rsidR="00D828F9" w:rsidRPr="003A7C59" w:rsidRDefault="00D828F9" w:rsidP="00D828F9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3C3C4722" w14:textId="77777777" w:rsidR="005A03F3" w:rsidRPr="003A7C59" w:rsidRDefault="005A03F3" w:rsidP="00D828F9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E833B23" w14:textId="77777777" w:rsidR="005A03F3" w:rsidRPr="003A7C59" w:rsidRDefault="005A03F3" w:rsidP="00D828F9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3DF117D8" w14:textId="77777777" w:rsidR="005A03F3" w:rsidRPr="003A7C59" w:rsidRDefault="005A03F3" w:rsidP="00D828F9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7844A494" w14:textId="77777777" w:rsidR="005A03F3" w:rsidRPr="003A7C59" w:rsidRDefault="005A03F3" w:rsidP="00D828F9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245B72F7" w14:textId="77777777" w:rsidR="005A03F3" w:rsidRPr="003A7C59" w:rsidRDefault="005A03F3" w:rsidP="00D828F9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7F46C63E" w14:textId="77777777" w:rsidR="005A03F3" w:rsidRPr="003A7C59" w:rsidRDefault="005A03F3" w:rsidP="00D828F9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2A700425" w14:textId="77777777" w:rsidR="005A03F3" w:rsidRPr="003A7C59" w:rsidRDefault="005A03F3" w:rsidP="00D828F9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2BF0993C" w14:textId="77777777" w:rsidR="005A03F3" w:rsidRPr="003A7C59" w:rsidRDefault="005A03F3" w:rsidP="00D828F9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77B05CD3" w14:textId="77777777" w:rsidR="005A03F3" w:rsidRPr="003A7C59" w:rsidRDefault="005A03F3" w:rsidP="00D828F9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68EDFFE4" w14:textId="77777777" w:rsidR="005A03F3" w:rsidRPr="003A7C59" w:rsidRDefault="005A03F3" w:rsidP="00D828F9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1182417" w14:textId="77777777" w:rsidR="005A03F3" w:rsidRPr="003A7C59" w:rsidRDefault="005A03F3" w:rsidP="00D828F9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3884F0AB" w14:textId="77777777" w:rsidR="005A03F3" w:rsidRPr="003A7C59" w:rsidRDefault="005A03F3" w:rsidP="00D828F9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444AD72" w14:textId="77777777" w:rsidR="005A03F3" w:rsidRPr="003A7C59" w:rsidRDefault="005A03F3" w:rsidP="00D828F9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443B7BF" w14:textId="77777777" w:rsidR="005A03F3" w:rsidRPr="003A7C59" w:rsidRDefault="005A03F3" w:rsidP="00D828F9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11A49FA" w14:textId="77777777" w:rsidR="005A03F3" w:rsidRPr="003A7C59" w:rsidRDefault="005A03F3" w:rsidP="00D828F9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6EF85B88" w14:textId="77777777" w:rsidR="005A03F3" w:rsidRPr="003A7C59" w:rsidRDefault="005A03F3" w:rsidP="00D828F9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AD06E51" w14:textId="77777777" w:rsidR="005A03F3" w:rsidRPr="003A7C59" w:rsidRDefault="005A03F3" w:rsidP="00D828F9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9E2E5E2" w14:textId="77777777" w:rsidR="005A03F3" w:rsidRPr="003A7C59" w:rsidRDefault="005A03F3" w:rsidP="00D828F9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C0B9167" w14:textId="77777777" w:rsidR="005A03F3" w:rsidRPr="003A7C59" w:rsidRDefault="005A03F3" w:rsidP="00D828F9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263B094E" w14:textId="77777777" w:rsidR="005A03F3" w:rsidRPr="003A7C59" w:rsidRDefault="005A03F3" w:rsidP="00D828F9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64FDAB1C" w14:textId="77777777" w:rsidR="005A03F3" w:rsidRPr="003A7C59" w:rsidRDefault="005A03F3" w:rsidP="00D828F9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211A50A0" w14:textId="77777777" w:rsidR="005A03F3" w:rsidRDefault="005A03F3" w:rsidP="00D828F9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70D5C65C" w14:textId="77777777" w:rsidR="004C1E4A" w:rsidRDefault="004C1E4A" w:rsidP="00D828F9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0F04D19B" w14:textId="77777777" w:rsidR="004C1E4A" w:rsidRDefault="004C1E4A" w:rsidP="00D828F9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179D1E9D" w14:textId="77777777" w:rsidR="004C1E4A" w:rsidRPr="003A7C59" w:rsidRDefault="004C1E4A" w:rsidP="00D828F9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16C1808" w14:textId="77777777" w:rsidR="00A43F41" w:rsidRPr="003A7C59" w:rsidRDefault="00A43F41" w:rsidP="00A43F41">
      <w:pPr>
        <w:pStyle w:val="ListParagraph"/>
        <w:numPr>
          <w:ilvl w:val="3"/>
          <w:numId w:val="1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lastRenderedPageBreak/>
        <w:t xml:space="preserve">Two ships , </w:t>
      </w:r>
      <w:r w:rsidRPr="003A7C59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2CC539B7">
          <v:shape id="_x0000_i1079" type="#_x0000_t75" style="width:11.2pt;height:12.95pt" o:ole="">
            <v:imagedata r:id="rId114" o:title=""/>
          </v:shape>
          <o:OLEObject Type="Embed" ProgID="Equation.DSMT4" ShapeID="_x0000_i1079" DrawAspect="Content" ObjectID="_1801894790" r:id="rId115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and  </w:t>
      </w:r>
      <w:r w:rsidRPr="003A7C59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1718E9CF">
          <v:shape id="_x0000_i1080" type="#_x0000_t75" style="width:12.05pt;height:16.1pt" o:ole="">
            <v:imagedata r:id="rId116" o:title=""/>
          </v:shape>
          <o:OLEObject Type="Embed" ProgID="Equation.DSMT4" ShapeID="_x0000_i1080" DrawAspect="Content" ObjectID="_1801894791" r:id="rId117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, leave port </w:t>
      </w:r>
      <w:r w:rsidRPr="003A7C59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0348DD2">
          <v:shape id="_x0000_i1081" type="#_x0000_t75" style="width:12.95pt;height:12.95pt" o:ole="">
            <v:imagedata r:id="rId118" o:title=""/>
          </v:shape>
          <o:OLEObject Type="Embed" ProgID="Equation.DSMT4" ShapeID="_x0000_i1081" DrawAspect="Content" ObjectID="_1801894792" r:id="rId119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at the same time, </w:t>
      </w:r>
      <w:r w:rsidRPr="003A7C59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6FCC14D9">
          <v:shape id="_x0000_i1082" type="#_x0000_t75" style="width:11.2pt;height:12.95pt" o:ole="">
            <v:imagedata r:id="rId114" o:title=""/>
          </v:shape>
          <o:OLEObject Type="Embed" ProgID="Equation.DSMT4" ShapeID="_x0000_i1082" DrawAspect="Content" ObjectID="_1801894793" r:id="rId120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cruises on a bearing of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499" w:dyaOrig="320" w14:anchorId="3D073D09">
          <v:shape id="_x0000_i1083" type="#_x0000_t75" style="width:25.05pt;height:16.1pt" o:ole="">
            <v:imagedata r:id="rId121" o:title=""/>
          </v:shape>
          <o:OLEObject Type="Embed" ProgID="Equation.DSMT4" ShapeID="_x0000_i1083" DrawAspect="Content" ObjectID="_1801894794" r:id="rId122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at a speed 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A455E78">
          <v:shape id="_x0000_i1084" type="#_x0000_t75" style="width:42.95pt;height:13.85pt" o:ole="">
            <v:imagedata r:id="rId123" o:title=""/>
          </v:shape>
          <o:OLEObject Type="Embed" ProgID="Equation.DSMT4" ShapeID="_x0000_i1084" DrawAspect="Content" ObjectID="_1801894795" r:id="rId124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while </w:t>
      </w:r>
      <w:r w:rsidRPr="003A7C59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6ED905F4">
          <v:shape id="_x0000_i1085" type="#_x0000_t75" style="width:12.05pt;height:16.1pt" o:ole="">
            <v:imagedata r:id="rId125" o:title=""/>
          </v:shape>
          <o:OLEObject Type="Embed" ProgID="Equation.DSMT4" ShapeID="_x0000_i1085" DrawAspect="Content" ObjectID="_1801894796" r:id="rId126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cruises due east at speed of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0D148D50">
          <v:shape id="_x0000_i1086" type="#_x0000_t75" style="width:43.85pt;height:13.85pt" o:ole="">
            <v:imagedata r:id="rId127" o:title=""/>
          </v:shape>
          <o:OLEObject Type="Embed" ProgID="Equation.DSMT4" ShapeID="_x0000_i1086" DrawAspect="Content" ObjectID="_1801894797" r:id="rId128"/>
        </w:object>
      </w:r>
      <w:r w:rsidRPr="003A7C59">
        <w:rPr>
          <w:rFonts w:ascii="Times New Roman" w:hAnsi="Times New Roman" w:cs="Times New Roman"/>
          <w:sz w:val="24"/>
          <w:szCs w:val="24"/>
        </w:rPr>
        <w:t>.</w:t>
      </w:r>
    </w:p>
    <w:p w14:paraId="4F247C77" w14:textId="77777777" w:rsidR="00485749" w:rsidRDefault="00A43F41" w:rsidP="00485749">
      <w:pPr>
        <w:pStyle w:val="ListParagraph"/>
        <w:ind w:left="27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 Using a scale of </w:t>
      </w:r>
      <w:r w:rsidR="00FF535C" w:rsidRPr="003A7C59">
        <w:rPr>
          <w:rFonts w:ascii="Times New Roman" w:hAnsi="Times New Roman" w:cs="Times New Roman"/>
          <w:position w:val="-10"/>
          <w:sz w:val="24"/>
          <w:szCs w:val="24"/>
        </w:rPr>
        <w:object w:dxaOrig="2520" w:dyaOrig="320" w14:anchorId="74638726">
          <v:shape id="_x0000_i1087" type="#_x0000_t75" style="width:126.1pt;height:16.1pt" o:ole="">
            <v:imagedata r:id="rId129" o:title=""/>
          </v:shape>
          <o:OLEObject Type="Embed" ProgID="Equation.DSMT4" ShapeID="_x0000_i1087" DrawAspect="Content" ObjectID="_1801894798" r:id="rId130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, draw a diagram to show the positions of the ships </w:t>
      </w:r>
      <w:r w:rsidR="00037B89" w:rsidRPr="003A7C59">
        <w:rPr>
          <w:rFonts w:ascii="Times New Roman" w:hAnsi="Times New Roman" w:cs="Times New Roman"/>
          <w:sz w:val="24"/>
          <w:szCs w:val="24"/>
        </w:rPr>
        <w:t xml:space="preserve">after </w:t>
      </w:r>
    </w:p>
    <w:p w14:paraId="0467886A" w14:textId="3D0BAA11" w:rsidR="005A03F3" w:rsidRPr="003A7C59" w:rsidRDefault="00485749" w:rsidP="00485749">
      <w:pPr>
        <w:pStyle w:val="ListParagraph"/>
        <w:ind w:left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037B89" w:rsidRPr="003A7C59">
        <w:rPr>
          <w:rFonts w:ascii="Times New Roman" w:hAnsi="Times New Roman" w:cs="Times New Roman"/>
          <w:sz w:val="24"/>
          <w:szCs w:val="24"/>
        </w:rPr>
        <w:t>two hours</w:t>
      </w:r>
      <w:r w:rsidR="00FF2E82" w:rsidRPr="003A7C59">
        <w:rPr>
          <w:rFonts w:ascii="Times New Roman" w:hAnsi="Times New Roman" w:cs="Times New Roman"/>
          <w:sz w:val="24"/>
          <w:szCs w:val="24"/>
        </w:rPr>
        <w:t xml:space="preserve"> and h</w:t>
      </w:r>
      <w:r w:rsidR="00037B89" w:rsidRPr="003A7C59">
        <w:rPr>
          <w:rFonts w:ascii="Times New Roman" w:hAnsi="Times New Roman" w:cs="Times New Roman"/>
          <w:sz w:val="24"/>
          <w:szCs w:val="24"/>
        </w:rPr>
        <w:t>ence measure the distance between the two ships.                                       (4 marks)</w:t>
      </w:r>
    </w:p>
    <w:p w14:paraId="4FB83E72" w14:textId="77777777" w:rsidR="00240A49" w:rsidRPr="003A7C59" w:rsidRDefault="00240A49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6FE835A" w14:textId="77777777" w:rsidR="00240A49" w:rsidRPr="003A7C59" w:rsidRDefault="00240A49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3F6CA226" w14:textId="77777777" w:rsidR="00240A49" w:rsidRPr="003A7C59" w:rsidRDefault="00240A49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0C4460D4" w14:textId="77777777" w:rsidR="00240A49" w:rsidRDefault="00240A49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381F219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65981EFC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77A998DF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6E069FD0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703C063A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10A59698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79FE12C5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0FF34ED7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0030C912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84043DC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05020180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B121C42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1577F313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7914B441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7906BC38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F7BF7B5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32EC67BD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715645E7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34F2306C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7153590C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0CCDB908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73C68306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2F5EE71D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1881614D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2DC4B899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35E51298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1CB87F62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0C24D2F8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BB2BEAC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CB501DB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6F29291E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93E1DD1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06B1CCCE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2A04CDCA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9A334F8" w14:textId="77777777" w:rsidR="004C1E4A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13ABC99F" w14:textId="77777777" w:rsidR="004C1E4A" w:rsidRPr="003A7C59" w:rsidRDefault="004C1E4A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108670C" w14:textId="77777777" w:rsidR="00240A49" w:rsidRPr="003A7C59" w:rsidRDefault="00240A49" w:rsidP="00A43F4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0606DA1D" w14:textId="77777777" w:rsidR="00240A49" w:rsidRPr="001B58FD" w:rsidRDefault="00240A49" w:rsidP="00240A49">
      <w:pPr>
        <w:jc w:val="center"/>
        <w:rPr>
          <w:rFonts w:ascii="Times New Roman" w:hAnsi="Times New Roman" w:cs="Times New Roman"/>
          <w:kern w:val="0"/>
          <w:sz w:val="26"/>
          <w:szCs w:val="26"/>
          <w14:ligatures w14:val="none"/>
        </w:rPr>
      </w:pPr>
      <w:r w:rsidRPr="001B58FD">
        <w:rPr>
          <w:rFonts w:ascii="Times New Roman" w:hAnsi="Times New Roman" w:cs="Times New Roman"/>
          <w:b/>
          <w:kern w:val="0"/>
          <w:sz w:val="26"/>
          <w:szCs w:val="26"/>
          <w14:ligatures w14:val="none"/>
        </w:rPr>
        <w:lastRenderedPageBreak/>
        <w:t>SECTION II</w:t>
      </w:r>
      <w:r w:rsidRPr="001B58FD">
        <w:rPr>
          <w:rFonts w:ascii="Times New Roman" w:hAnsi="Times New Roman" w:cs="Times New Roman"/>
          <w:kern w:val="0"/>
          <w:sz w:val="26"/>
          <w:szCs w:val="26"/>
          <w14:ligatures w14:val="none"/>
        </w:rPr>
        <w:t xml:space="preserve"> (50 marks)</w:t>
      </w:r>
    </w:p>
    <w:p w14:paraId="4FEA4C79" w14:textId="4B266502" w:rsidR="00240A49" w:rsidRPr="00B45F45" w:rsidRDefault="00240A49" w:rsidP="00240A49">
      <w:pPr>
        <w:jc w:val="center"/>
        <w:rPr>
          <w:rFonts w:ascii="Times New Roman" w:hAnsi="Times New Roman" w:cs="Times New Roman"/>
          <w:i/>
          <w:kern w:val="0"/>
          <w:sz w:val="26"/>
          <w:szCs w:val="26"/>
          <w14:ligatures w14:val="none"/>
        </w:rPr>
      </w:pPr>
      <w:r w:rsidRPr="001B58FD">
        <w:rPr>
          <w:rFonts w:ascii="Times New Roman" w:hAnsi="Times New Roman" w:cs="Times New Roman"/>
          <w:i/>
          <w:kern w:val="0"/>
          <w:sz w:val="26"/>
          <w:szCs w:val="26"/>
          <w14:ligatures w14:val="none"/>
        </w:rPr>
        <w:t xml:space="preserve">Answer </w:t>
      </w:r>
      <w:r>
        <w:rPr>
          <w:rFonts w:ascii="Times New Roman" w:hAnsi="Times New Roman" w:cs="Times New Roman"/>
          <w:b/>
          <w:i/>
          <w:kern w:val="0"/>
          <w:sz w:val="26"/>
          <w:szCs w:val="26"/>
          <w14:ligatures w14:val="none"/>
        </w:rPr>
        <w:t>only</w:t>
      </w:r>
      <w:r w:rsidRPr="001B58FD">
        <w:rPr>
          <w:rFonts w:ascii="Times New Roman" w:hAnsi="Times New Roman" w:cs="Times New Roman"/>
          <w:b/>
          <w:i/>
          <w:kern w:val="0"/>
          <w:sz w:val="26"/>
          <w:szCs w:val="26"/>
          <w14:ligatures w14:val="none"/>
        </w:rPr>
        <w:t xml:space="preserve"> </w:t>
      </w:r>
      <w:r w:rsidR="00DC2FD3" w:rsidRPr="001B58FD">
        <w:rPr>
          <w:rFonts w:ascii="Times New Roman" w:hAnsi="Times New Roman" w:cs="Times New Roman"/>
          <w:b/>
          <w:i/>
          <w:kern w:val="0"/>
          <w:sz w:val="26"/>
          <w:szCs w:val="26"/>
          <w14:ligatures w14:val="none"/>
        </w:rPr>
        <w:t>five</w:t>
      </w:r>
      <w:r w:rsidRPr="001B58FD">
        <w:rPr>
          <w:rFonts w:ascii="Times New Roman" w:hAnsi="Times New Roman" w:cs="Times New Roman"/>
          <w:i/>
          <w:kern w:val="0"/>
          <w:sz w:val="26"/>
          <w:szCs w:val="26"/>
          <w14:ligatures w14:val="none"/>
        </w:rPr>
        <w:t xml:space="preserve"> questions in this section in spaces provided</w:t>
      </w:r>
    </w:p>
    <w:p w14:paraId="6B1598E9" w14:textId="6FF1AB78" w:rsidR="003E076B" w:rsidRPr="003A7C59" w:rsidRDefault="001F3C9C" w:rsidP="00035B6A">
      <w:pPr>
        <w:pStyle w:val="ListParagraph"/>
        <w:numPr>
          <w:ilvl w:val="3"/>
          <w:numId w:val="1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A point </w:t>
      </w:r>
      <w:r w:rsidRPr="003A7C59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0EE757E1">
          <v:shape id="_x0000_i1088" type="#_x0000_t75" style="width:51pt;height:20.1pt" o:ole="">
            <v:imagedata r:id="rId131" o:title=""/>
          </v:shape>
          <o:OLEObject Type="Embed" ProgID="Equation.DSMT4" ShapeID="_x0000_i1088" DrawAspect="Content" ObjectID="_1801894799" r:id="rId132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in mapped onto </w:t>
      </w:r>
      <w:r w:rsidRPr="003A7C59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546513AD">
          <v:shape id="_x0000_i1089" type="#_x0000_t75" style="width:43.85pt;height:20.1pt" o:ole="">
            <v:imagedata r:id="rId133" o:title=""/>
          </v:shape>
          <o:OLEObject Type="Embed" ProgID="Equation.DSMT4" ShapeID="_x0000_i1089" DrawAspect="Content" ObjectID="_1801894800" r:id="rId134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by a reflection in line </w:t>
      </w:r>
      <w:r w:rsidRPr="003A7C59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351EB06C">
          <v:shape id="_x0000_i1090" type="#_x0000_t75" style="width:15.2pt;height:12.95pt" o:ole="">
            <v:imagedata r:id="rId135" o:title=""/>
          </v:shape>
          <o:OLEObject Type="Embed" ProgID="Equation.DSMT4" ShapeID="_x0000_i1090" DrawAspect="Content" ObjectID="_1801894801" r:id="rId136"/>
        </w:object>
      </w:r>
      <w:r w:rsidRPr="003A7C59">
        <w:rPr>
          <w:rFonts w:ascii="Times New Roman" w:hAnsi="Times New Roman" w:cs="Times New Roman"/>
          <w:sz w:val="24"/>
          <w:szCs w:val="24"/>
        </w:rPr>
        <w:t>.</w:t>
      </w:r>
    </w:p>
    <w:p w14:paraId="72F4DE21" w14:textId="7F9857A1" w:rsidR="001F3C9C" w:rsidRPr="003A7C59" w:rsidRDefault="001F3C9C" w:rsidP="00485749">
      <w:pPr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>(a) Find:</w:t>
      </w:r>
    </w:p>
    <w:p w14:paraId="789805BB" w14:textId="51428294" w:rsidR="001F3C9C" w:rsidRPr="003A7C59" w:rsidRDefault="001F3C9C" w:rsidP="00485749">
      <w:pPr>
        <w:ind w:left="45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      (</w:t>
      </w:r>
      <w:proofErr w:type="spellStart"/>
      <w:r w:rsidRPr="003A7C5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3A7C59">
        <w:rPr>
          <w:rFonts w:ascii="Times New Roman" w:hAnsi="Times New Roman" w:cs="Times New Roman"/>
          <w:sz w:val="24"/>
          <w:szCs w:val="24"/>
        </w:rPr>
        <w:t xml:space="preserve">) the equation of line </w:t>
      </w:r>
      <w:r w:rsidRPr="003A7C59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779C5C96">
          <v:shape id="_x0000_i1091" type="#_x0000_t75" style="width:21pt;height:16.1pt" o:ole="">
            <v:imagedata r:id="rId137" o:title=""/>
          </v:shape>
          <o:OLEObject Type="Embed" ProgID="Equation.DSMT4" ShapeID="_x0000_i1091" DrawAspect="Content" ObjectID="_1801894802" r:id="rId138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in the form </w:t>
      </w:r>
      <w:r w:rsidRPr="003A7C59">
        <w:rPr>
          <w:rFonts w:ascii="Times New Roman" w:hAnsi="Times New Roman" w:cs="Times New Roman"/>
          <w:position w:val="-10"/>
          <w:sz w:val="24"/>
          <w:szCs w:val="24"/>
        </w:rPr>
        <w:object w:dxaOrig="1060" w:dyaOrig="279" w14:anchorId="3DB52F4D">
          <v:shape id="_x0000_i1092" type="#_x0000_t75" style="width:53.2pt;height:13.85pt" o:ole="">
            <v:imagedata r:id="rId139" o:title=""/>
          </v:shape>
          <o:OLEObject Type="Embed" ProgID="Equation.DSMT4" ShapeID="_x0000_i1092" DrawAspect="Content" ObjectID="_1801894803" r:id="rId140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.    </w:t>
      </w:r>
      <w:r w:rsidR="004C1E4A">
        <w:rPr>
          <w:rFonts w:ascii="Times New Roman" w:hAnsi="Times New Roman" w:cs="Times New Roman"/>
          <w:sz w:val="24"/>
          <w:szCs w:val="24"/>
        </w:rPr>
        <w:t xml:space="preserve">                                            </w:t>
      </w:r>
      <w:r w:rsidRPr="003A7C59">
        <w:rPr>
          <w:rFonts w:ascii="Times New Roman" w:hAnsi="Times New Roman" w:cs="Times New Roman"/>
          <w:sz w:val="24"/>
          <w:szCs w:val="24"/>
        </w:rPr>
        <w:t xml:space="preserve">    (2 marks)</w:t>
      </w:r>
    </w:p>
    <w:p w14:paraId="5C7D9AD2" w14:textId="4062833F" w:rsidR="00B74428" w:rsidRDefault="00B74428">
      <w:pPr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                      </w:t>
      </w:r>
    </w:p>
    <w:p w14:paraId="463F0EE4" w14:textId="77777777" w:rsidR="004C1E4A" w:rsidRDefault="004C1E4A">
      <w:pPr>
        <w:rPr>
          <w:rFonts w:ascii="Times New Roman" w:hAnsi="Times New Roman" w:cs="Times New Roman"/>
          <w:sz w:val="24"/>
          <w:szCs w:val="24"/>
        </w:rPr>
      </w:pPr>
    </w:p>
    <w:p w14:paraId="19F06339" w14:textId="77777777" w:rsidR="004C1E4A" w:rsidRDefault="004C1E4A">
      <w:pPr>
        <w:rPr>
          <w:rFonts w:ascii="Times New Roman" w:hAnsi="Times New Roman" w:cs="Times New Roman"/>
          <w:sz w:val="24"/>
          <w:szCs w:val="24"/>
        </w:rPr>
      </w:pPr>
    </w:p>
    <w:p w14:paraId="4D5E178A" w14:textId="77777777" w:rsidR="004C1E4A" w:rsidRPr="003A7C59" w:rsidRDefault="004C1E4A">
      <w:pPr>
        <w:rPr>
          <w:rFonts w:ascii="Times New Roman" w:hAnsi="Times New Roman" w:cs="Times New Roman"/>
          <w:sz w:val="24"/>
          <w:szCs w:val="24"/>
        </w:rPr>
      </w:pPr>
    </w:p>
    <w:p w14:paraId="3DED4032" w14:textId="77777777" w:rsidR="00485749" w:rsidRDefault="001F3C9C" w:rsidP="00485749">
      <w:pPr>
        <w:ind w:left="54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     (ii) </w:t>
      </w:r>
      <w:r w:rsidR="00EE2528" w:rsidRPr="003A7C59">
        <w:rPr>
          <w:rFonts w:ascii="Times New Roman" w:hAnsi="Times New Roman" w:cs="Times New Roman"/>
          <w:sz w:val="24"/>
          <w:szCs w:val="24"/>
        </w:rPr>
        <w:t xml:space="preserve">the equation of line </w:t>
      </w:r>
      <w:r w:rsidR="00EE2528" w:rsidRPr="003A7C59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6345C177">
          <v:shape id="_x0000_i1093" type="#_x0000_t75" style="width:15.2pt;height:12.95pt" o:ole="">
            <v:imagedata r:id="rId141" o:title=""/>
          </v:shape>
          <o:OLEObject Type="Embed" ProgID="Equation.DSMT4" ShapeID="_x0000_i1093" DrawAspect="Content" ObjectID="_1801894804" r:id="rId142"/>
        </w:object>
      </w:r>
      <w:r w:rsidR="00EE2528" w:rsidRPr="003A7C59">
        <w:rPr>
          <w:rFonts w:ascii="Times New Roman" w:hAnsi="Times New Roman" w:cs="Times New Roman"/>
          <w:sz w:val="24"/>
          <w:szCs w:val="24"/>
        </w:rPr>
        <w:t xml:space="preserve">, leaving your answer in the form </w:t>
      </w:r>
      <w:r w:rsidR="00EE2528" w:rsidRPr="003A7C59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51772A4D">
          <v:shape id="_x0000_i1094" type="#_x0000_t75" style="width:55pt;height:16.1pt" o:ole="">
            <v:imagedata r:id="rId143" o:title=""/>
          </v:shape>
          <o:OLEObject Type="Embed" ProgID="Equation.DSMT4" ShapeID="_x0000_i1094" DrawAspect="Content" ObjectID="_1801894805" r:id="rId144"/>
        </w:object>
      </w:r>
      <w:r w:rsidR="00EE2528" w:rsidRPr="003A7C59">
        <w:rPr>
          <w:rFonts w:ascii="Times New Roman" w:hAnsi="Times New Roman" w:cs="Times New Roman"/>
          <w:sz w:val="24"/>
          <w:szCs w:val="24"/>
        </w:rPr>
        <w:t xml:space="preserve">, where </w:t>
      </w:r>
      <w:r w:rsidR="00EE2528" w:rsidRPr="003A7C5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30749F5">
          <v:shape id="_x0000_i1095" type="#_x0000_t75" style="width:9.85pt;height:11.2pt" o:ole="">
            <v:imagedata r:id="rId145" o:title=""/>
          </v:shape>
          <o:OLEObject Type="Embed" ProgID="Equation.DSMT4" ShapeID="_x0000_i1095" DrawAspect="Content" ObjectID="_1801894806" r:id="rId146"/>
        </w:object>
      </w:r>
      <w:r w:rsidR="00EE2528" w:rsidRPr="003A7C59">
        <w:rPr>
          <w:rFonts w:ascii="Times New Roman" w:hAnsi="Times New Roman" w:cs="Times New Roman"/>
          <w:sz w:val="24"/>
          <w:szCs w:val="24"/>
        </w:rPr>
        <w:t xml:space="preserve">, </w:t>
      </w:r>
      <w:r w:rsidR="00EE2528" w:rsidRPr="003A7C59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C9B0982">
          <v:shape id="_x0000_i1096" type="#_x0000_t75" style="width:9.85pt;height:13.85pt" o:ole="">
            <v:imagedata r:id="rId147" o:title=""/>
          </v:shape>
          <o:OLEObject Type="Embed" ProgID="Equation.DSMT4" ShapeID="_x0000_i1096" DrawAspect="Content" ObjectID="_1801894807" r:id="rId148"/>
        </w:object>
      </w:r>
      <w:r w:rsidR="00EE2528" w:rsidRPr="003A7C59">
        <w:rPr>
          <w:rFonts w:ascii="Times New Roman" w:hAnsi="Times New Roman" w:cs="Times New Roman"/>
          <w:sz w:val="24"/>
          <w:szCs w:val="24"/>
        </w:rPr>
        <w:t xml:space="preserve"> and </w:t>
      </w:r>
      <w:r w:rsidR="00EE2528" w:rsidRPr="003A7C59">
        <w:rPr>
          <w:rFonts w:ascii="Times New Roman" w:hAnsi="Times New Roman" w:cs="Times New Roman"/>
          <w:position w:val="-6"/>
          <w:sz w:val="24"/>
          <w:szCs w:val="24"/>
        </w:rPr>
        <w:object w:dxaOrig="180" w:dyaOrig="220" w14:anchorId="17D5A0EF">
          <v:shape id="_x0000_i1097" type="#_x0000_t75" style="width:8.95pt;height:11.2pt" o:ole="">
            <v:imagedata r:id="rId149" o:title=""/>
          </v:shape>
          <o:OLEObject Type="Embed" ProgID="Equation.DSMT4" ShapeID="_x0000_i1097" DrawAspect="Content" ObjectID="_1801894808" r:id="rId150"/>
        </w:object>
      </w:r>
      <w:r w:rsidR="00EE2528" w:rsidRPr="003A7C5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5D25D81" w14:textId="71076276" w:rsidR="001F3C9C" w:rsidRPr="003A7C59" w:rsidRDefault="00485749" w:rsidP="00485749">
      <w:pPr>
        <w:ind w:left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="00EE2528" w:rsidRPr="003A7C59">
        <w:rPr>
          <w:rFonts w:ascii="Times New Roman" w:hAnsi="Times New Roman" w:cs="Times New Roman"/>
          <w:sz w:val="24"/>
          <w:szCs w:val="24"/>
        </w:rPr>
        <w:t>are</w:t>
      </w:r>
      <w:r w:rsidR="004C1E4A">
        <w:rPr>
          <w:rFonts w:ascii="Times New Roman" w:hAnsi="Times New Roman" w:cs="Times New Roman"/>
          <w:sz w:val="24"/>
          <w:szCs w:val="24"/>
        </w:rPr>
        <w:t xml:space="preserve"> </w:t>
      </w:r>
      <w:r w:rsidR="00EE2528" w:rsidRPr="003A7C59">
        <w:rPr>
          <w:rFonts w:ascii="Times New Roman" w:hAnsi="Times New Roman" w:cs="Times New Roman"/>
          <w:sz w:val="24"/>
          <w:szCs w:val="24"/>
        </w:rPr>
        <w:t xml:space="preserve">integers. </w:t>
      </w:r>
      <w:r w:rsidR="00F16533" w:rsidRPr="003A7C59">
        <w:rPr>
          <w:rFonts w:ascii="Times New Roman" w:hAnsi="Times New Roman" w:cs="Times New Roman"/>
          <w:sz w:val="24"/>
          <w:szCs w:val="24"/>
        </w:rPr>
        <w:t xml:space="preserve">      </w:t>
      </w:r>
      <w:r w:rsidR="004C1E4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</w:t>
      </w:r>
      <w:r w:rsidR="00F16533" w:rsidRPr="003A7C59">
        <w:rPr>
          <w:rFonts w:ascii="Times New Roman" w:hAnsi="Times New Roman" w:cs="Times New Roman"/>
          <w:sz w:val="24"/>
          <w:szCs w:val="24"/>
        </w:rPr>
        <w:t>(3 marks)</w:t>
      </w:r>
    </w:p>
    <w:p w14:paraId="1C7E7FA2" w14:textId="3A0C7AE1" w:rsidR="00B74428" w:rsidRDefault="00B74428">
      <w:pPr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                      </w:t>
      </w:r>
    </w:p>
    <w:p w14:paraId="34911504" w14:textId="77777777" w:rsidR="004C1E4A" w:rsidRDefault="004C1E4A">
      <w:pPr>
        <w:rPr>
          <w:rFonts w:ascii="Times New Roman" w:hAnsi="Times New Roman" w:cs="Times New Roman"/>
          <w:sz w:val="24"/>
          <w:szCs w:val="24"/>
        </w:rPr>
      </w:pPr>
    </w:p>
    <w:p w14:paraId="7A5ABFB8" w14:textId="77777777" w:rsidR="004C1E4A" w:rsidRDefault="004C1E4A">
      <w:pPr>
        <w:rPr>
          <w:rFonts w:ascii="Times New Roman" w:hAnsi="Times New Roman" w:cs="Times New Roman"/>
          <w:sz w:val="24"/>
          <w:szCs w:val="24"/>
        </w:rPr>
      </w:pPr>
    </w:p>
    <w:p w14:paraId="0DB63525" w14:textId="77777777" w:rsidR="004C1E4A" w:rsidRDefault="004C1E4A">
      <w:pPr>
        <w:rPr>
          <w:rFonts w:ascii="Times New Roman" w:hAnsi="Times New Roman" w:cs="Times New Roman"/>
          <w:sz w:val="24"/>
          <w:szCs w:val="24"/>
        </w:rPr>
      </w:pPr>
    </w:p>
    <w:p w14:paraId="7AB0C67B" w14:textId="77777777" w:rsidR="004C1E4A" w:rsidRDefault="004C1E4A">
      <w:pPr>
        <w:rPr>
          <w:rFonts w:ascii="Times New Roman" w:hAnsi="Times New Roman" w:cs="Times New Roman"/>
          <w:sz w:val="24"/>
          <w:szCs w:val="24"/>
        </w:rPr>
      </w:pPr>
    </w:p>
    <w:p w14:paraId="5637328A" w14:textId="77777777" w:rsidR="004C1E4A" w:rsidRPr="003A7C59" w:rsidRDefault="004C1E4A">
      <w:pPr>
        <w:rPr>
          <w:rFonts w:ascii="Times New Roman" w:hAnsi="Times New Roman" w:cs="Times New Roman"/>
          <w:sz w:val="24"/>
          <w:szCs w:val="24"/>
        </w:rPr>
      </w:pPr>
    </w:p>
    <w:p w14:paraId="49562A39" w14:textId="77777777" w:rsidR="00C062F3" w:rsidRDefault="00EE2528" w:rsidP="00C062F3">
      <w:pPr>
        <w:ind w:left="45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(b) A point </w:t>
      </w:r>
      <w:r w:rsidRPr="003A7C59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49759411">
          <v:shape id="_x0000_i1098" type="#_x0000_t75" style="width:50.1pt;height:20.1pt" o:ole="">
            <v:imagedata r:id="rId151" o:title=""/>
          </v:shape>
          <o:OLEObject Type="Embed" ProgID="Equation.DSMT4" ShapeID="_x0000_i1098" DrawAspect="Content" ObjectID="_1801894809" r:id="rId152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is on line </w:t>
      </w:r>
      <w:r w:rsidRPr="003A7C59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73296CAF">
          <v:shape id="_x0000_i1099" type="#_x0000_t75" style="width:15.2pt;height:12.95pt" o:ole="">
            <v:imagedata r:id="rId141" o:title=""/>
          </v:shape>
          <o:OLEObject Type="Embed" ProgID="Equation.DSMT4" ShapeID="_x0000_i1099" DrawAspect="Content" ObjectID="_1801894810" r:id="rId153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3A7C59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595640D9">
          <v:shape id="_x0000_i1100" type="#_x0000_t75" style="width:46.95pt;height:16.1pt" o:ole="">
            <v:imagedata r:id="rId154" o:title=""/>
          </v:shape>
          <o:OLEObject Type="Embed" ProgID="Equation.DSMT4" ShapeID="_x0000_i1100" DrawAspect="Content" ObjectID="_1801894811" r:id="rId155"/>
        </w:object>
      </w:r>
      <w:r w:rsidRPr="003A7C59">
        <w:rPr>
          <w:rFonts w:ascii="Times New Roman" w:hAnsi="Times New Roman" w:cs="Times New Roman"/>
          <w:sz w:val="24"/>
          <w:szCs w:val="24"/>
        </w:rPr>
        <w:t>.</w:t>
      </w:r>
      <w:r w:rsidR="00C062F3">
        <w:rPr>
          <w:rFonts w:ascii="Times New Roman" w:hAnsi="Times New Roman" w:cs="Times New Roman"/>
          <w:sz w:val="24"/>
          <w:szCs w:val="24"/>
        </w:rPr>
        <w:t xml:space="preserve"> A</w:t>
      </w:r>
      <w:r w:rsidRPr="003A7C59">
        <w:rPr>
          <w:rFonts w:ascii="Times New Roman" w:hAnsi="Times New Roman" w:cs="Times New Roman"/>
          <w:sz w:val="24"/>
          <w:szCs w:val="24"/>
        </w:rPr>
        <w:t xml:space="preserve"> </w:t>
      </w:r>
      <w:r w:rsidR="00C062F3" w:rsidRPr="003A7C59">
        <w:rPr>
          <w:rFonts w:ascii="Times New Roman" w:hAnsi="Times New Roman" w:cs="Times New Roman"/>
          <w:sz w:val="24"/>
          <w:szCs w:val="24"/>
        </w:rPr>
        <w:t>p</w:t>
      </w:r>
      <w:r w:rsidRPr="003A7C59">
        <w:rPr>
          <w:rFonts w:ascii="Times New Roman" w:hAnsi="Times New Roman" w:cs="Times New Roman"/>
          <w:sz w:val="24"/>
          <w:szCs w:val="24"/>
        </w:rPr>
        <w:t xml:space="preserve">erpendicular is dropped from point </w:t>
      </w:r>
      <w:r w:rsidRPr="003A7C59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7169895D">
          <v:shape id="_x0000_i1101" type="#_x0000_t75" style="width:11.2pt;height:12.95pt" o:ole="">
            <v:imagedata r:id="rId156" o:title=""/>
          </v:shape>
          <o:OLEObject Type="Embed" ProgID="Equation.DSMT4" ShapeID="_x0000_i1101" DrawAspect="Content" ObjectID="_1801894812" r:id="rId157"/>
        </w:object>
      </w:r>
      <w:r w:rsidR="00C062F3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08DF371F" w14:textId="1A9DB1F0" w:rsidR="00EE2528" w:rsidRPr="003A7C59" w:rsidRDefault="00C062F3" w:rsidP="00C062F3">
      <w:pPr>
        <w:ind w:left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660F63">
        <w:rPr>
          <w:rFonts w:ascii="Times New Roman" w:hAnsi="Times New Roman" w:cs="Times New Roman"/>
          <w:sz w:val="24"/>
          <w:szCs w:val="24"/>
        </w:rPr>
        <w:t>to</w:t>
      </w:r>
      <w:r w:rsidR="00485749">
        <w:rPr>
          <w:rFonts w:ascii="Times New Roman" w:hAnsi="Times New Roman" w:cs="Times New Roman"/>
          <w:sz w:val="24"/>
          <w:szCs w:val="24"/>
        </w:rPr>
        <w:t xml:space="preserve"> </w:t>
      </w:r>
      <w:r w:rsidR="00EE2528" w:rsidRPr="003A7C59">
        <w:rPr>
          <w:rFonts w:ascii="Times New Roman" w:hAnsi="Times New Roman" w:cs="Times New Roman"/>
          <w:sz w:val="24"/>
          <w:szCs w:val="24"/>
        </w:rPr>
        <w:t xml:space="preserve">intersect line  </w:t>
      </w:r>
      <w:r w:rsidR="00EE2528" w:rsidRPr="003A7C59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4AA8BA12">
          <v:shape id="_x0000_i1102" type="#_x0000_t75" style="width:21pt;height:16.1pt" o:ole="">
            <v:imagedata r:id="rId137" o:title=""/>
          </v:shape>
          <o:OLEObject Type="Embed" ProgID="Equation.DSMT4" ShapeID="_x0000_i1102" DrawAspect="Content" ObjectID="_1801894813" r:id="rId158"/>
        </w:object>
      </w:r>
      <w:r w:rsidR="00EE2528" w:rsidRPr="003A7C59">
        <w:rPr>
          <w:rFonts w:ascii="Times New Roman" w:hAnsi="Times New Roman" w:cs="Times New Roman"/>
          <w:sz w:val="24"/>
          <w:szCs w:val="24"/>
        </w:rPr>
        <w:t xml:space="preserve"> at </w:t>
      </w:r>
      <w:r w:rsidR="00EE2528" w:rsidRPr="003A7C59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1711AD19">
          <v:shape id="_x0000_i1103" type="#_x0000_t75" style="width:12.95pt;height:13.85pt" o:ole="">
            <v:imagedata r:id="rId159" o:title=""/>
          </v:shape>
          <o:OLEObject Type="Embed" ProgID="Equation.DSMT4" ShapeID="_x0000_i1103" DrawAspect="Content" ObjectID="_1801894814" r:id="rId160"/>
        </w:object>
      </w:r>
      <w:r w:rsidR="00EE2528" w:rsidRPr="003A7C59">
        <w:rPr>
          <w:rFonts w:ascii="Times New Roman" w:hAnsi="Times New Roman" w:cs="Times New Roman"/>
          <w:sz w:val="24"/>
          <w:szCs w:val="24"/>
        </w:rPr>
        <w:t xml:space="preserve">. Calculate the length of </w:t>
      </w:r>
      <w:r w:rsidR="00EE2528" w:rsidRPr="003A7C59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113929C9">
          <v:shape id="_x0000_i1104" type="#_x0000_t75" style="width:18.8pt;height:13.85pt" o:ole="">
            <v:imagedata r:id="rId161" o:title=""/>
          </v:shape>
          <o:OLEObject Type="Embed" ProgID="Equation.DSMT4" ShapeID="_x0000_i1104" DrawAspect="Content" ObjectID="_1801894815" r:id="rId162"/>
        </w:object>
      </w:r>
      <w:r w:rsidR="00EE2528" w:rsidRPr="003A7C59">
        <w:rPr>
          <w:rFonts w:ascii="Times New Roman" w:hAnsi="Times New Roman" w:cs="Times New Roman"/>
          <w:sz w:val="24"/>
          <w:szCs w:val="24"/>
        </w:rPr>
        <w:t>correct to 2 decimal place</w:t>
      </w:r>
      <w:r w:rsidR="00EE7678" w:rsidRPr="003A7C59">
        <w:rPr>
          <w:rFonts w:ascii="Times New Roman" w:hAnsi="Times New Roman" w:cs="Times New Roman"/>
          <w:sz w:val="24"/>
          <w:szCs w:val="24"/>
        </w:rPr>
        <w:t>s.</w:t>
      </w:r>
      <w:r w:rsidR="00F16533" w:rsidRPr="003A7C59">
        <w:rPr>
          <w:rFonts w:ascii="Times New Roman" w:hAnsi="Times New Roman" w:cs="Times New Roman"/>
          <w:sz w:val="24"/>
          <w:szCs w:val="24"/>
        </w:rPr>
        <w:t xml:space="preserve">  </w:t>
      </w:r>
      <w:r w:rsidR="004C1E4A">
        <w:rPr>
          <w:rFonts w:ascii="Times New Roman" w:hAnsi="Times New Roman" w:cs="Times New Roman"/>
          <w:sz w:val="24"/>
          <w:szCs w:val="24"/>
        </w:rPr>
        <w:t xml:space="preserve">  </w:t>
      </w:r>
      <w:r w:rsidR="00F16533" w:rsidRPr="003A7C59">
        <w:rPr>
          <w:rFonts w:ascii="Times New Roman" w:hAnsi="Times New Roman" w:cs="Times New Roman"/>
          <w:sz w:val="24"/>
          <w:szCs w:val="24"/>
        </w:rPr>
        <w:t xml:space="preserve"> (3 marks)</w:t>
      </w:r>
    </w:p>
    <w:p w14:paraId="687A431F" w14:textId="1E9ABCD7" w:rsidR="00B74428" w:rsidRDefault="00064C16">
      <w:pPr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                    </w:t>
      </w:r>
    </w:p>
    <w:p w14:paraId="428D94C2" w14:textId="77777777" w:rsidR="004C1E4A" w:rsidRDefault="004C1E4A">
      <w:pPr>
        <w:rPr>
          <w:rFonts w:ascii="Times New Roman" w:hAnsi="Times New Roman" w:cs="Times New Roman"/>
          <w:sz w:val="24"/>
          <w:szCs w:val="24"/>
        </w:rPr>
      </w:pPr>
    </w:p>
    <w:p w14:paraId="62F7658E" w14:textId="77777777" w:rsidR="004C1E4A" w:rsidRDefault="004C1E4A">
      <w:pPr>
        <w:rPr>
          <w:rFonts w:ascii="Times New Roman" w:hAnsi="Times New Roman" w:cs="Times New Roman"/>
          <w:sz w:val="24"/>
          <w:szCs w:val="24"/>
        </w:rPr>
      </w:pPr>
    </w:p>
    <w:p w14:paraId="41B0524A" w14:textId="77777777" w:rsidR="004C1E4A" w:rsidRDefault="004C1E4A">
      <w:pPr>
        <w:rPr>
          <w:rFonts w:ascii="Times New Roman" w:hAnsi="Times New Roman" w:cs="Times New Roman"/>
          <w:sz w:val="24"/>
          <w:szCs w:val="24"/>
        </w:rPr>
      </w:pPr>
    </w:p>
    <w:p w14:paraId="6C951279" w14:textId="77777777" w:rsidR="004C1E4A" w:rsidRDefault="004C1E4A">
      <w:pPr>
        <w:rPr>
          <w:rFonts w:ascii="Times New Roman" w:hAnsi="Times New Roman" w:cs="Times New Roman"/>
          <w:sz w:val="24"/>
          <w:szCs w:val="24"/>
        </w:rPr>
      </w:pPr>
    </w:p>
    <w:p w14:paraId="51591780" w14:textId="77777777" w:rsidR="004C1E4A" w:rsidRPr="003A7C59" w:rsidRDefault="004C1E4A">
      <w:pPr>
        <w:rPr>
          <w:rFonts w:ascii="Times New Roman" w:hAnsi="Times New Roman" w:cs="Times New Roman"/>
          <w:sz w:val="24"/>
          <w:szCs w:val="24"/>
        </w:rPr>
      </w:pPr>
    </w:p>
    <w:p w14:paraId="6872DEB3" w14:textId="77777777" w:rsidR="00485749" w:rsidRDefault="00F16533" w:rsidP="00485749">
      <w:pPr>
        <w:tabs>
          <w:tab w:val="left" w:pos="90"/>
        </w:tabs>
        <w:ind w:left="45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(c) A point </w:t>
      </w:r>
      <w:r w:rsidRPr="003A7C59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42285672">
          <v:shape id="_x0000_i1105" type="#_x0000_t75" style="width:39.8pt;height:20.1pt" o:ole="">
            <v:imagedata r:id="rId163" o:title=""/>
          </v:shape>
          <o:OLEObject Type="Embed" ProgID="Equation.DSMT4" ShapeID="_x0000_i1105" DrawAspect="Content" ObjectID="_1801894816" r:id="rId164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is the image of </w:t>
      </w:r>
      <w:r w:rsidRPr="003A7C59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54786D6C">
          <v:shape id="_x0000_i1106" type="#_x0000_t75" style="width:12.05pt;height:16.1pt" o:ole="">
            <v:imagedata r:id="rId165" o:title=""/>
          </v:shape>
          <o:OLEObject Type="Embed" ProgID="Equation.DSMT4" ShapeID="_x0000_i1106" DrawAspect="Content" ObjectID="_1801894817" r:id="rId166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after a translation </w:t>
      </w:r>
      <w:r w:rsidRPr="003A7C5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0D822ED">
          <v:shape id="_x0000_i1107" type="#_x0000_t75" style="width:12.05pt;height:12.95pt" o:ole="">
            <v:imagedata r:id="rId167" o:title=""/>
          </v:shape>
          <o:OLEObject Type="Embed" ProgID="Equation.DSMT4" ShapeID="_x0000_i1107" DrawAspect="Content" ObjectID="_1801894818" r:id="rId168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. Find the coordinates of the image of </w:t>
      </w:r>
    </w:p>
    <w:p w14:paraId="29E17403" w14:textId="28CDAC52" w:rsidR="00F16533" w:rsidRPr="003A7C59" w:rsidRDefault="00485749" w:rsidP="00485749">
      <w:pPr>
        <w:tabs>
          <w:tab w:val="left" w:pos="90"/>
        </w:tabs>
        <w:ind w:left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F16533" w:rsidRPr="003A7C59">
        <w:rPr>
          <w:rFonts w:ascii="Times New Roman" w:hAnsi="Times New Roman" w:cs="Times New Roman"/>
          <w:sz w:val="24"/>
          <w:szCs w:val="24"/>
        </w:rPr>
        <w:t xml:space="preserve">point </w:t>
      </w:r>
      <w:r w:rsidR="00F16533" w:rsidRPr="003A7C59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2B19D6A">
          <v:shape id="_x0000_i1108" type="#_x0000_t75" style="width:12.95pt;height:12.95pt" o:ole="">
            <v:imagedata r:id="rId169" o:title=""/>
          </v:shape>
          <o:OLEObject Type="Embed" ProgID="Equation.DSMT4" ShapeID="_x0000_i1108" DrawAspect="Content" ObjectID="_1801894819" r:id="rId170"/>
        </w:object>
      </w:r>
      <w:r w:rsidR="00F16533" w:rsidRPr="003A7C59">
        <w:rPr>
          <w:rFonts w:ascii="Times New Roman" w:hAnsi="Times New Roman" w:cs="Times New Roman"/>
          <w:sz w:val="24"/>
          <w:szCs w:val="24"/>
        </w:rPr>
        <w:t xml:space="preserve">under the same translation. </w:t>
      </w:r>
      <w:r w:rsidR="004C1E4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</w:t>
      </w:r>
      <w:r w:rsidR="00544CFC" w:rsidRPr="003A7C59">
        <w:rPr>
          <w:rFonts w:ascii="Times New Roman" w:hAnsi="Times New Roman" w:cs="Times New Roman"/>
          <w:sz w:val="24"/>
          <w:szCs w:val="24"/>
        </w:rPr>
        <w:t>(2 marks)</w:t>
      </w:r>
    </w:p>
    <w:p w14:paraId="6F90C1F5" w14:textId="5F5A8AF7" w:rsidR="00EE7678" w:rsidRPr="003A7C59" w:rsidRDefault="00064C16">
      <w:pPr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        </w:t>
      </w:r>
    </w:p>
    <w:p w14:paraId="5EE55A68" w14:textId="77777777" w:rsidR="00064C16" w:rsidRPr="003A7C59" w:rsidRDefault="00064C16">
      <w:pPr>
        <w:rPr>
          <w:rFonts w:ascii="Times New Roman" w:hAnsi="Times New Roman" w:cs="Times New Roman"/>
          <w:sz w:val="24"/>
          <w:szCs w:val="24"/>
        </w:rPr>
      </w:pPr>
    </w:p>
    <w:p w14:paraId="663A783A" w14:textId="5EEF6C36" w:rsidR="00B85344" w:rsidRPr="003A7C59" w:rsidRDefault="00000000" w:rsidP="00AA5CFA">
      <w:pPr>
        <w:pStyle w:val="ListParagraph"/>
        <w:numPr>
          <w:ilvl w:val="3"/>
          <w:numId w:val="1"/>
        </w:num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1440" w:dyaOrig="1440" w14:anchorId="4665C198">
          <v:shape id="_x0000_s2185" type="#_x0000_t75" style="position:absolute;left:0;text-align:left;margin-left:88.55pt;margin-top:71.5pt;width:173.5pt;height:187.75pt;z-index:251663360;mso-position-horizontal-relative:text;mso-position-vertical-relative:text">
            <v:imagedata r:id="rId171" o:title=""/>
            <w10:wrap type="square"/>
          </v:shape>
          <o:OLEObject Type="Embed" ProgID="FXDraw3.Document" ShapeID="_x0000_s2185" DrawAspect="Content" ObjectID="_1801894876" r:id="rId172"/>
        </w:object>
      </w:r>
      <w:r w:rsidR="00AA5CFA" w:rsidRPr="003A7C59">
        <w:rPr>
          <w:rFonts w:ascii="Times New Roman" w:hAnsi="Times New Roman" w:cs="Times New Roman"/>
          <w:sz w:val="24"/>
          <w:szCs w:val="24"/>
        </w:rPr>
        <w:t>The diagram below shows a solid made of brass. It has a hemispherical part of radius</w:t>
      </w:r>
      <w:r w:rsidR="00AA5CFA" w:rsidRPr="003A7C59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4844B322">
          <v:shape id="_x0000_i1110" type="#_x0000_t75" style="width:34pt;height:13.85pt" o:ole="">
            <v:imagedata r:id="rId173" o:title=""/>
          </v:shape>
          <o:OLEObject Type="Embed" ProgID="Equation.DSMT4" ShapeID="_x0000_i1110" DrawAspect="Content" ObjectID="_1801894820" r:id="rId174"/>
        </w:object>
      </w:r>
      <w:r w:rsidR="00AA5CFA" w:rsidRPr="003A7C59">
        <w:rPr>
          <w:rFonts w:ascii="Times New Roman" w:hAnsi="Times New Roman" w:cs="Times New Roman"/>
          <w:sz w:val="24"/>
          <w:szCs w:val="24"/>
        </w:rPr>
        <w:t xml:space="preserve">and a conical frustum of height </w:t>
      </w:r>
      <w:r w:rsidR="00AA5CFA" w:rsidRPr="003A7C59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028336B">
          <v:shape id="_x0000_i1111" type="#_x0000_t75" style="width:34pt;height:13.85pt" o:ole="">
            <v:imagedata r:id="rId175" o:title=""/>
          </v:shape>
          <o:OLEObject Type="Embed" ProgID="Equation.DSMT4" ShapeID="_x0000_i1111" DrawAspect="Content" ObjectID="_1801894821" r:id="rId176"/>
        </w:object>
      </w:r>
      <w:r w:rsidR="00AA5CFA" w:rsidRPr="003A7C59">
        <w:rPr>
          <w:rFonts w:ascii="Times New Roman" w:hAnsi="Times New Roman" w:cs="Times New Roman"/>
          <w:sz w:val="24"/>
          <w:szCs w:val="24"/>
        </w:rPr>
        <w:t xml:space="preserve">. The top and bottom radius of the conical frustum is </w:t>
      </w:r>
      <w:r w:rsidR="00AA5CFA" w:rsidRPr="003A7C59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2B5CC955">
          <v:shape id="_x0000_i1112" type="#_x0000_t75" style="width:34pt;height:13.85pt" o:ole="">
            <v:imagedata r:id="rId177" o:title=""/>
          </v:shape>
          <o:OLEObject Type="Embed" ProgID="Equation.DSMT4" ShapeID="_x0000_i1112" DrawAspect="Content" ObjectID="_1801894822" r:id="rId178"/>
        </w:object>
      </w:r>
      <w:r w:rsidR="00AA5CFA" w:rsidRPr="003A7C59">
        <w:rPr>
          <w:rFonts w:ascii="Times New Roman" w:hAnsi="Times New Roman" w:cs="Times New Roman"/>
          <w:sz w:val="24"/>
          <w:szCs w:val="24"/>
        </w:rPr>
        <w:t xml:space="preserve"> and </w:t>
      </w:r>
      <w:r w:rsidR="00AA5CFA" w:rsidRPr="003A7C59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509FE11">
          <v:shape id="_x0000_i1113" type="#_x0000_t75" style="width:34pt;height:13.85pt" o:ole="">
            <v:imagedata r:id="rId179" o:title=""/>
          </v:shape>
          <o:OLEObject Type="Embed" ProgID="Equation.DSMT4" ShapeID="_x0000_i1113" DrawAspect="Content" ObjectID="_1801894823" r:id="rId180"/>
        </w:object>
      </w:r>
      <w:r w:rsidR="00AA5CFA" w:rsidRPr="003A7C59">
        <w:rPr>
          <w:rFonts w:ascii="Times New Roman" w:hAnsi="Times New Roman" w:cs="Times New Roman"/>
          <w:sz w:val="24"/>
          <w:szCs w:val="24"/>
        </w:rPr>
        <w:t xml:space="preserve"> respectively.</w:t>
      </w:r>
      <w:r w:rsidR="00787DA8" w:rsidRPr="00787DA8">
        <w:t xml:space="preserve"> </w:t>
      </w:r>
      <w:r w:rsidR="00787DA8" w:rsidRPr="00A81953">
        <w:rPr>
          <w:position w:val="-28"/>
        </w:rPr>
        <w:object w:dxaOrig="1380" w:dyaOrig="680" w14:anchorId="19B6DA3F">
          <v:shape id="_x0000_i1114" type="#_x0000_t75" style="width:68.85pt;height:34pt" o:ole="">
            <v:imagedata r:id="rId181" o:title=""/>
          </v:shape>
          <o:OLEObject Type="Embed" ProgID="Equation.DSMT4" ShapeID="_x0000_i1114" DrawAspect="Content" ObjectID="_1801894824" r:id="rId182"/>
        </w:object>
      </w:r>
    </w:p>
    <w:p w14:paraId="1C5806CD" w14:textId="64F3256B" w:rsidR="00B85344" w:rsidRPr="003A7C59" w:rsidRDefault="00B85344">
      <w:pPr>
        <w:rPr>
          <w:rFonts w:ascii="Times New Roman" w:hAnsi="Times New Roman" w:cs="Times New Roman"/>
          <w:sz w:val="24"/>
          <w:szCs w:val="24"/>
        </w:rPr>
      </w:pPr>
    </w:p>
    <w:p w14:paraId="23F94A3A" w14:textId="28DB4692" w:rsidR="00B85344" w:rsidRPr="003A7C59" w:rsidRDefault="00B85344">
      <w:pPr>
        <w:rPr>
          <w:rFonts w:ascii="Times New Roman" w:hAnsi="Times New Roman" w:cs="Times New Roman"/>
          <w:sz w:val="24"/>
          <w:szCs w:val="24"/>
        </w:rPr>
      </w:pPr>
    </w:p>
    <w:p w14:paraId="21721FA2" w14:textId="77777777" w:rsidR="00B85344" w:rsidRPr="003A7C59" w:rsidRDefault="00B85344">
      <w:pPr>
        <w:rPr>
          <w:rFonts w:ascii="Times New Roman" w:hAnsi="Times New Roman" w:cs="Times New Roman"/>
          <w:sz w:val="24"/>
          <w:szCs w:val="24"/>
        </w:rPr>
      </w:pPr>
    </w:p>
    <w:p w14:paraId="1CD62683" w14:textId="77777777" w:rsidR="00B85344" w:rsidRPr="003A7C59" w:rsidRDefault="00B85344">
      <w:pPr>
        <w:rPr>
          <w:rFonts w:ascii="Times New Roman" w:hAnsi="Times New Roman" w:cs="Times New Roman"/>
          <w:sz w:val="24"/>
          <w:szCs w:val="24"/>
        </w:rPr>
      </w:pPr>
    </w:p>
    <w:p w14:paraId="5DB77127" w14:textId="77777777" w:rsidR="00B85344" w:rsidRPr="003A7C59" w:rsidRDefault="00B85344">
      <w:pPr>
        <w:rPr>
          <w:rFonts w:ascii="Times New Roman" w:hAnsi="Times New Roman" w:cs="Times New Roman"/>
          <w:sz w:val="24"/>
          <w:szCs w:val="24"/>
        </w:rPr>
      </w:pPr>
    </w:p>
    <w:p w14:paraId="0BACAAE6" w14:textId="77777777" w:rsidR="00B85344" w:rsidRPr="003A7C59" w:rsidRDefault="00B85344">
      <w:pPr>
        <w:rPr>
          <w:rFonts w:ascii="Times New Roman" w:hAnsi="Times New Roman" w:cs="Times New Roman"/>
          <w:sz w:val="24"/>
          <w:szCs w:val="24"/>
        </w:rPr>
      </w:pPr>
    </w:p>
    <w:p w14:paraId="775B09EB" w14:textId="77777777" w:rsidR="00B85344" w:rsidRPr="003A7C59" w:rsidRDefault="00B85344">
      <w:pPr>
        <w:rPr>
          <w:rFonts w:ascii="Times New Roman" w:hAnsi="Times New Roman" w:cs="Times New Roman"/>
          <w:sz w:val="24"/>
          <w:szCs w:val="24"/>
        </w:rPr>
      </w:pPr>
    </w:p>
    <w:p w14:paraId="17621083" w14:textId="77777777" w:rsidR="00B85344" w:rsidRDefault="00B85344">
      <w:pPr>
        <w:rPr>
          <w:rFonts w:ascii="Times New Roman" w:hAnsi="Times New Roman" w:cs="Times New Roman"/>
          <w:sz w:val="24"/>
          <w:szCs w:val="24"/>
        </w:rPr>
      </w:pPr>
    </w:p>
    <w:p w14:paraId="4598FA05" w14:textId="77777777" w:rsidR="00787DA8" w:rsidRPr="003A7C59" w:rsidRDefault="00787DA8">
      <w:pPr>
        <w:rPr>
          <w:rFonts w:ascii="Times New Roman" w:hAnsi="Times New Roman" w:cs="Times New Roman"/>
          <w:sz w:val="24"/>
          <w:szCs w:val="24"/>
        </w:rPr>
      </w:pPr>
    </w:p>
    <w:p w14:paraId="360A58D5" w14:textId="5C5B4A26" w:rsidR="00F3100D" w:rsidRPr="003A7C59" w:rsidRDefault="00AA5CFA" w:rsidP="001B2E50">
      <w:pPr>
        <w:ind w:left="45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>(a)</w:t>
      </w:r>
      <w:r w:rsidR="004C1E4A">
        <w:rPr>
          <w:rFonts w:ascii="Times New Roman" w:hAnsi="Times New Roman" w:cs="Times New Roman"/>
          <w:sz w:val="24"/>
          <w:szCs w:val="24"/>
        </w:rPr>
        <w:t xml:space="preserve"> </w:t>
      </w:r>
      <w:r w:rsidR="002D2E05" w:rsidRPr="003A7C59">
        <w:rPr>
          <w:rFonts w:ascii="Times New Roman" w:hAnsi="Times New Roman" w:cs="Times New Roman"/>
          <w:sz w:val="24"/>
          <w:szCs w:val="24"/>
        </w:rPr>
        <w:t xml:space="preserve">Calculate </w:t>
      </w:r>
    </w:p>
    <w:p w14:paraId="48FBC323" w14:textId="0BE23CC5" w:rsidR="002D2E05" w:rsidRDefault="00AA5CFA" w:rsidP="001B2E50">
      <w:pPr>
        <w:ind w:left="63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    (</w:t>
      </w:r>
      <w:proofErr w:type="spellStart"/>
      <w:r w:rsidR="00CB37AB" w:rsidRPr="003A7C5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CB37AB" w:rsidRPr="003A7C59">
        <w:rPr>
          <w:rFonts w:ascii="Times New Roman" w:hAnsi="Times New Roman" w:cs="Times New Roman"/>
          <w:sz w:val="24"/>
          <w:szCs w:val="24"/>
        </w:rPr>
        <w:t xml:space="preserve">) </w:t>
      </w:r>
      <w:r w:rsidR="00F3100D" w:rsidRPr="003A7C59">
        <w:rPr>
          <w:rFonts w:ascii="Times New Roman" w:hAnsi="Times New Roman" w:cs="Times New Roman"/>
          <w:sz w:val="24"/>
          <w:szCs w:val="24"/>
        </w:rPr>
        <w:t>the volume of the hemispherical part</w:t>
      </w:r>
      <w:r w:rsidR="00CB37AB" w:rsidRPr="003A7C59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</w:t>
      </w:r>
      <w:r w:rsidR="004C1E4A">
        <w:rPr>
          <w:rFonts w:ascii="Times New Roman" w:hAnsi="Times New Roman" w:cs="Times New Roman"/>
          <w:sz w:val="24"/>
          <w:szCs w:val="24"/>
        </w:rPr>
        <w:t xml:space="preserve">            </w:t>
      </w:r>
      <w:proofErr w:type="gramStart"/>
      <w:r w:rsidR="00CB37AB" w:rsidRPr="003A7C59"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 w:rsidR="00CB37AB" w:rsidRPr="003A7C59">
        <w:rPr>
          <w:rFonts w:ascii="Times New Roman" w:hAnsi="Times New Roman" w:cs="Times New Roman"/>
          <w:sz w:val="24"/>
          <w:szCs w:val="24"/>
        </w:rPr>
        <w:t>2 marks)</w:t>
      </w:r>
    </w:p>
    <w:p w14:paraId="00A80A0E" w14:textId="77777777" w:rsidR="004C1E4A" w:rsidRDefault="004C1E4A">
      <w:pPr>
        <w:rPr>
          <w:rFonts w:ascii="Times New Roman" w:hAnsi="Times New Roman" w:cs="Times New Roman"/>
          <w:sz w:val="24"/>
          <w:szCs w:val="24"/>
        </w:rPr>
      </w:pPr>
    </w:p>
    <w:p w14:paraId="23CAA33D" w14:textId="77777777" w:rsidR="004C1E4A" w:rsidRPr="003A7C59" w:rsidRDefault="004C1E4A">
      <w:pPr>
        <w:rPr>
          <w:rFonts w:ascii="Times New Roman" w:hAnsi="Times New Roman" w:cs="Times New Roman"/>
          <w:sz w:val="24"/>
          <w:szCs w:val="24"/>
        </w:rPr>
      </w:pPr>
    </w:p>
    <w:p w14:paraId="7F47F44E" w14:textId="5A064ABB" w:rsidR="00F3100D" w:rsidRDefault="00CB37AB" w:rsidP="001B2E50">
      <w:pPr>
        <w:ind w:left="63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    (ii) </w:t>
      </w:r>
      <w:r w:rsidR="00F3100D" w:rsidRPr="003A7C59">
        <w:rPr>
          <w:rFonts w:ascii="Times New Roman" w:hAnsi="Times New Roman" w:cs="Times New Roman"/>
          <w:sz w:val="24"/>
          <w:szCs w:val="24"/>
        </w:rPr>
        <w:t>the height of the original cone from which the frustum was cut</w:t>
      </w:r>
      <w:r w:rsidRPr="003A7C59">
        <w:rPr>
          <w:rFonts w:ascii="Times New Roman" w:hAnsi="Times New Roman" w:cs="Times New Roman"/>
          <w:sz w:val="24"/>
          <w:szCs w:val="24"/>
        </w:rPr>
        <w:t xml:space="preserve">         </w:t>
      </w:r>
      <w:r w:rsidR="004C1E4A">
        <w:rPr>
          <w:rFonts w:ascii="Times New Roman" w:hAnsi="Times New Roman" w:cs="Times New Roman"/>
          <w:sz w:val="24"/>
          <w:szCs w:val="24"/>
        </w:rPr>
        <w:t xml:space="preserve">                  </w:t>
      </w:r>
      <w:proofErr w:type="gramStart"/>
      <w:r w:rsidR="004C1E4A">
        <w:rPr>
          <w:rFonts w:ascii="Times New Roman" w:hAnsi="Times New Roman" w:cs="Times New Roman"/>
          <w:sz w:val="24"/>
          <w:szCs w:val="24"/>
        </w:rPr>
        <w:t xml:space="preserve"> </w:t>
      </w:r>
      <w:r w:rsidRPr="003A7C59">
        <w:rPr>
          <w:rFonts w:ascii="Times New Roman" w:hAnsi="Times New Roman" w:cs="Times New Roman"/>
          <w:sz w:val="24"/>
          <w:szCs w:val="24"/>
        </w:rPr>
        <w:t xml:space="preserve">  (</w:t>
      </w:r>
      <w:proofErr w:type="gramEnd"/>
      <w:r w:rsidRPr="003A7C59">
        <w:rPr>
          <w:rFonts w:ascii="Times New Roman" w:hAnsi="Times New Roman" w:cs="Times New Roman"/>
          <w:sz w:val="24"/>
          <w:szCs w:val="24"/>
        </w:rPr>
        <w:t>2 marks)</w:t>
      </w:r>
    </w:p>
    <w:p w14:paraId="042F9535" w14:textId="77777777" w:rsidR="004C1E4A" w:rsidRDefault="004C1E4A">
      <w:pPr>
        <w:rPr>
          <w:rFonts w:ascii="Times New Roman" w:hAnsi="Times New Roman" w:cs="Times New Roman"/>
          <w:sz w:val="24"/>
          <w:szCs w:val="24"/>
        </w:rPr>
      </w:pPr>
    </w:p>
    <w:p w14:paraId="1A26CC83" w14:textId="77777777" w:rsidR="004C1E4A" w:rsidRPr="003A7C59" w:rsidRDefault="004C1E4A">
      <w:pPr>
        <w:rPr>
          <w:rFonts w:ascii="Times New Roman" w:hAnsi="Times New Roman" w:cs="Times New Roman"/>
          <w:sz w:val="24"/>
          <w:szCs w:val="24"/>
        </w:rPr>
      </w:pPr>
    </w:p>
    <w:p w14:paraId="161E92C7" w14:textId="122A9CA2" w:rsidR="00F3100D" w:rsidRDefault="00CB37AB" w:rsidP="003E281C">
      <w:pPr>
        <w:ind w:left="63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    (iii) </w:t>
      </w:r>
      <w:r w:rsidR="00E4483D" w:rsidRPr="003A7C59">
        <w:rPr>
          <w:rFonts w:ascii="Times New Roman" w:hAnsi="Times New Roman" w:cs="Times New Roman"/>
          <w:sz w:val="24"/>
          <w:szCs w:val="24"/>
        </w:rPr>
        <w:t>the volume of the material used make the solid.</w:t>
      </w:r>
      <w:r w:rsidRPr="003A7C59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3E281C">
        <w:rPr>
          <w:rFonts w:ascii="Times New Roman" w:hAnsi="Times New Roman" w:cs="Times New Roman"/>
          <w:sz w:val="24"/>
          <w:szCs w:val="24"/>
        </w:rPr>
        <w:t xml:space="preserve">     </w:t>
      </w:r>
      <w:r w:rsidRPr="003A7C59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4C1E4A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1B2E50">
        <w:rPr>
          <w:rFonts w:ascii="Times New Roman" w:hAnsi="Times New Roman" w:cs="Times New Roman"/>
          <w:sz w:val="24"/>
          <w:szCs w:val="24"/>
        </w:rPr>
        <w:t xml:space="preserve">  </w:t>
      </w:r>
      <w:r w:rsidRPr="003A7C59">
        <w:rPr>
          <w:rFonts w:ascii="Times New Roman" w:hAnsi="Times New Roman" w:cs="Times New Roman"/>
          <w:sz w:val="24"/>
          <w:szCs w:val="24"/>
        </w:rPr>
        <w:t>(4 marks)</w:t>
      </w:r>
    </w:p>
    <w:p w14:paraId="27BCF9F7" w14:textId="77777777" w:rsidR="004C1E4A" w:rsidRDefault="004C1E4A">
      <w:pPr>
        <w:rPr>
          <w:rFonts w:ascii="Times New Roman" w:hAnsi="Times New Roman" w:cs="Times New Roman"/>
          <w:sz w:val="24"/>
          <w:szCs w:val="24"/>
        </w:rPr>
      </w:pPr>
    </w:p>
    <w:p w14:paraId="5DB62594" w14:textId="77777777" w:rsidR="004C1E4A" w:rsidRDefault="004C1E4A">
      <w:pPr>
        <w:rPr>
          <w:rFonts w:ascii="Times New Roman" w:hAnsi="Times New Roman" w:cs="Times New Roman"/>
          <w:sz w:val="24"/>
          <w:szCs w:val="24"/>
        </w:rPr>
      </w:pPr>
    </w:p>
    <w:p w14:paraId="51D9E860" w14:textId="77777777" w:rsidR="004C1E4A" w:rsidRDefault="004C1E4A">
      <w:pPr>
        <w:rPr>
          <w:rFonts w:ascii="Times New Roman" w:hAnsi="Times New Roman" w:cs="Times New Roman"/>
          <w:sz w:val="24"/>
          <w:szCs w:val="24"/>
        </w:rPr>
      </w:pPr>
    </w:p>
    <w:p w14:paraId="3F0307BC" w14:textId="77777777" w:rsidR="004C1E4A" w:rsidRDefault="004C1E4A">
      <w:pPr>
        <w:rPr>
          <w:rFonts w:ascii="Times New Roman" w:hAnsi="Times New Roman" w:cs="Times New Roman"/>
          <w:sz w:val="24"/>
          <w:szCs w:val="24"/>
        </w:rPr>
      </w:pPr>
    </w:p>
    <w:p w14:paraId="7CFE8DAE" w14:textId="77777777" w:rsidR="004C1E4A" w:rsidRDefault="004C1E4A">
      <w:pPr>
        <w:rPr>
          <w:rFonts w:ascii="Times New Roman" w:hAnsi="Times New Roman" w:cs="Times New Roman"/>
          <w:sz w:val="24"/>
          <w:szCs w:val="24"/>
        </w:rPr>
      </w:pPr>
    </w:p>
    <w:p w14:paraId="108BF16C" w14:textId="77777777" w:rsidR="00787DA8" w:rsidRDefault="00787DA8">
      <w:pPr>
        <w:rPr>
          <w:rFonts w:ascii="Times New Roman" w:hAnsi="Times New Roman" w:cs="Times New Roman"/>
          <w:sz w:val="24"/>
          <w:szCs w:val="24"/>
        </w:rPr>
      </w:pPr>
    </w:p>
    <w:p w14:paraId="54FDD3A6" w14:textId="77777777" w:rsidR="00787DA8" w:rsidRPr="003A7C59" w:rsidRDefault="00787DA8">
      <w:pPr>
        <w:rPr>
          <w:rFonts w:ascii="Times New Roman" w:hAnsi="Times New Roman" w:cs="Times New Roman"/>
          <w:sz w:val="24"/>
          <w:szCs w:val="24"/>
        </w:rPr>
      </w:pPr>
    </w:p>
    <w:p w14:paraId="6B3AFDFF" w14:textId="77777777" w:rsidR="006461AB" w:rsidRDefault="00CB37AB" w:rsidP="001B2E50">
      <w:pPr>
        <w:ind w:left="45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(b) </w:t>
      </w:r>
      <w:r w:rsidR="006461AB" w:rsidRPr="00D2426E">
        <w:rPr>
          <w:rFonts w:ascii="Times New Roman" w:hAnsi="Times New Roman" w:cs="Times New Roman"/>
          <w:sz w:val="24"/>
          <w:szCs w:val="24"/>
        </w:rPr>
        <w:t xml:space="preserve">Given that the density of brass is </w:t>
      </w:r>
      <w:r w:rsidR="006461AB" w:rsidRPr="00D2426E">
        <w:rPr>
          <w:rFonts w:ascii="Times New Roman" w:hAnsi="Times New Roman" w:cs="Times New Roman"/>
          <w:position w:val="-10"/>
          <w:sz w:val="24"/>
          <w:szCs w:val="24"/>
        </w:rPr>
        <w:object w:dxaOrig="980" w:dyaOrig="360" w14:anchorId="4C07E303">
          <v:shape id="_x0000_i1173" type="#_x0000_t75" style="width:49.2pt;height:17.9pt" o:ole="">
            <v:imagedata r:id="rId183" o:title=""/>
          </v:shape>
          <o:OLEObject Type="Embed" ProgID="Equation.DSMT4" ShapeID="_x0000_i1173" DrawAspect="Content" ObjectID="_1801894825" r:id="rId184"/>
        </w:object>
      </w:r>
      <w:r w:rsidR="006461AB" w:rsidRPr="00D2426E">
        <w:rPr>
          <w:rFonts w:ascii="Times New Roman" w:hAnsi="Times New Roman" w:cs="Times New Roman"/>
          <w:sz w:val="24"/>
          <w:szCs w:val="24"/>
        </w:rPr>
        <w:t xml:space="preserve">. </w:t>
      </w:r>
      <w:r w:rsidRPr="003A7C59">
        <w:rPr>
          <w:rFonts w:ascii="Times New Roman" w:hAnsi="Times New Roman" w:cs="Times New Roman"/>
          <w:sz w:val="24"/>
          <w:szCs w:val="24"/>
        </w:rPr>
        <w:t xml:space="preserve">Calculate the </w:t>
      </w:r>
      <w:r w:rsidR="00787DA8">
        <w:rPr>
          <w:rFonts w:ascii="Times New Roman" w:hAnsi="Times New Roman" w:cs="Times New Roman"/>
          <w:sz w:val="24"/>
          <w:szCs w:val="24"/>
        </w:rPr>
        <w:t xml:space="preserve">exact </w:t>
      </w:r>
      <w:r w:rsidRPr="003A7C59">
        <w:rPr>
          <w:rFonts w:ascii="Times New Roman" w:hAnsi="Times New Roman" w:cs="Times New Roman"/>
          <w:sz w:val="24"/>
          <w:szCs w:val="24"/>
        </w:rPr>
        <w:t xml:space="preserve">mass of the solid in kilograms.  </w:t>
      </w:r>
      <w:r w:rsidR="004C1E4A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3A7C59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2CD3BDAB" w14:textId="3C0CC6F4" w:rsidR="00CB37AB" w:rsidRPr="003A7C59" w:rsidRDefault="006461AB" w:rsidP="001B2E50">
      <w:pPr>
        <w:ind w:left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              </w:t>
      </w:r>
      <w:r w:rsidR="00CB37AB" w:rsidRPr="003A7C59">
        <w:rPr>
          <w:rFonts w:ascii="Times New Roman" w:hAnsi="Times New Roman" w:cs="Times New Roman"/>
          <w:sz w:val="24"/>
          <w:szCs w:val="24"/>
        </w:rPr>
        <w:t>(2 marks)</w:t>
      </w:r>
    </w:p>
    <w:p w14:paraId="724AD923" w14:textId="77777777" w:rsidR="004C1E4A" w:rsidRPr="003A7C59" w:rsidRDefault="004C1E4A">
      <w:pPr>
        <w:rPr>
          <w:rFonts w:ascii="Times New Roman" w:hAnsi="Times New Roman" w:cs="Times New Roman"/>
          <w:sz w:val="24"/>
          <w:szCs w:val="24"/>
        </w:rPr>
      </w:pPr>
    </w:p>
    <w:p w14:paraId="7390BD0D" w14:textId="3067AD16" w:rsidR="005020D5" w:rsidRPr="003A7C59" w:rsidRDefault="005020D5" w:rsidP="00035B6A">
      <w:pPr>
        <w:pStyle w:val="ListParagraph"/>
        <w:numPr>
          <w:ilvl w:val="3"/>
          <w:numId w:val="1"/>
        </w:numPr>
        <w:ind w:left="27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lastRenderedPageBreak/>
        <w:t>The following are marks scored by 40 form 4 students in a mathematics test.</w:t>
      </w:r>
    </w:p>
    <w:p w14:paraId="12B18214" w14:textId="77777777" w:rsidR="005020D5" w:rsidRPr="003A7C59" w:rsidRDefault="005020D5" w:rsidP="005020D5">
      <w:pPr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3A7C59">
        <w:rPr>
          <w:rFonts w:ascii="Times New Roman" w:hAnsi="Times New Roman" w:cs="Times New Roman"/>
          <w:position w:val="-64"/>
          <w:sz w:val="24"/>
          <w:szCs w:val="24"/>
        </w:rPr>
        <w:object w:dxaOrig="6320" w:dyaOrig="1760" w14:anchorId="73FC3F0D">
          <v:shape id="_x0000_i1116" type="#_x0000_t75" style="width:316.15pt;height:88.1pt" o:ole="">
            <v:imagedata r:id="rId185" o:title=""/>
          </v:shape>
          <o:OLEObject Type="Embed" ProgID="Equation.DSMT4" ShapeID="_x0000_i1116" DrawAspect="Content" ObjectID="_1801894826" r:id="rId186"/>
        </w:object>
      </w:r>
    </w:p>
    <w:p w14:paraId="41190117" w14:textId="6B8488B5" w:rsidR="001B2E50" w:rsidRDefault="00EE6C50" w:rsidP="001B2E50">
      <w:pPr>
        <w:ind w:left="27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>(a)</w:t>
      </w:r>
      <w:r w:rsidR="001B2E50">
        <w:rPr>
          <w:rFonts w:ascii="Times New Roman" w:hAnsi="Times New Roman" w:cs="Times New Roman"/>
          <w:sz w:val="24"/>
          <w:szCs w:val="24"/>
        </w:rPr>
        <w:t xml:space="preserve"> </w:t>
      </w:r>
      <w:r w:rsidR="006461AB" w:rsidRPr="00D2426E">
        <w:rPr>
          <w:rFonts w:ascii="Times New Roman" w:hAnsi="Times New Roman" w:cs="Times New Roman"/>
          <w:sz w:val="24"/>
          <w:szCs w:val="24"/>
        </w:rPr>
        <w:t>Starting with the class</w:t>
      </w:r>
      <w:r w:rsidR="006461AB" w:rsidRPr="00D2426E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1A583D36">
          <v:shape id="_x0000_i1174" type="#_x0000_t75" style="width:38pt;height:13.85pt" o:ole="">
            <v:imagedata r:id="rId187" o:title=""/>
          </v:shape>
          <o:OLEObject Type="Embed" ProgID="Equation.DSMT4" ShapeID="_x0000_i1174" DrawAspect="Content" ObjectID="_1801894827" r:id="rId188"/>
        </w:object>
      </w:r>
      <w:r w:rsidR="006461AB" w:rsidRPr="00D2426E">
        <w:rPr>
          <w:rFonts w:ascii="Times New Roman" w:hAnsi="Times New Roman" w:cs="Times New Roman"/>
          <w:sz w:val="24"/>
          <w:szCs w:val="24"/>
        </w:rPr>
        <w:t xml:space="preserve"> </w:t>
      </w:r>
      <w:r w:rsidR="005020D5" w:rsidRPr="003A7C59">
        <w:rPr>
          <w:rFonts w:ascii="Times New Roman" w:hAnsi="Times New Roman" w:cs="Times New Roman"/>
          <w:sz w:val="24"/>
          <w:szCs w:val="24"/>
        </w:rPr>
        <w:t xml:space="preserve">and using equal class intervals of 10, make a frequency </w:t>
      </w:r>
    </w:p>
    <w:p w14:paraId="3ED7F18A" w14:textId="4625E6E9" w:rsidR="005020D5" w:rsidRPr="003A7C59" w:rsidRDefault="001B2E50" w:rsidP="001B2E50">
      <w:pPr>
        <w:ind w:left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5020D5" w:rsidRPr="003A7C59">
        <w:rPr>
          <w:rFonts w:ascii="Times New Roman" w:hAnsi="Times New Roman" w:cs="Times New Roman"/>
          <w:sz w:val="24"/>
          <w:szCs w:val="24"/>
        </w:rPr>
        <w:t>distribution.                                                                                                                       (2 marks)</w:t>
      </w:r>
    </w:p>
    <w:p w14:paraId="7D59FE6A" w14:textId="77777777" w:rsidR="005020D5" w:rsidRPr="003A7C59" w:rsidRDefault="005020D5" w:rsidP="005020D5">
      <w:pPr>
        <w:rPr>
          <w:rFonts w:ascii="Times New Roman" w:hAnsi="Times New Roman" w:cs="Times New Roman"/>
          <w:sz w:val="24"/>
          <w:szCs w:val="24"/>
        </w:rPr>
      </w:pPr>
    </w:p>
    <w:p w14:paraId="00822D0F" w14:textId="77777777" w:rsidR="005020D5" w:rsidRPr="003A7C59" w:rsidRDefault="005020D5" w:rsidP="005020D5">
      <w:pPr>
        <w:rPr>
          <w:rFonts w:ascii="Times New Roman" w:hAnsi="Times New Roman" w:cs="Times New Roman"/>
          <w:sz w:val="24"/>
          <w:szCs w:val="24"/>
        </w:rPr>
      </w:pPr>
    </w:p>
    <w:p w14:paraId="1D07585E" w14:textId="77777777" w:rsidR="005020D5" w:rsidRPr="003A7C59" w:rsidRDefault="005020D5" w:rsidP="005020D5">
      <w:pPr>
        <w:rPr>
          <w:rFonts w:ascii="Times New Roman" w:hAnsi="Times New Roman" w:cs="Times New Roman"/>
          <w:sz w:val="24"/>
          <w:szCs w:val="24"/>
        </w:rPr>
      </w:pPr>
    </w:p>
    <w:p w14:paraId="3DD5BF4E" w14:textId="77777777" w:rsidR="005020D5" w:rsidRPr="003A7C59" w:rsidRDefault="005020D5" w:rsidP="005020D5">
      <w:pPr>
        <w:rPr>
          <w:rFonts w:ascii="Times New Roman" w:hAnsi="Times New Roman" w:cs="Times New Roman"/>
          <w:sz w:val="24"/>
          <w:szCs w:val="24"/>
        </w:rPr>
      </w:pPr>
    </w:p>
    <w:p w14:paraId="4C18D84F" w14:textId="77777777" w:rsidR="005020D5" w:rsidRDefault="005020D5" w:rsidP="005020D5">
      <w:pPr>
        <w:rPr>
          <w:rFonts w:ascii="Times New Roman" w:hAnsi="Times New Roman" w:cs="Times New Roman"/>
          <w:sz w:val="24"/>
          <w:szCs w:val="24"/>
        </w:rPr>
      </w:pPr>
    </w:p>
    <w:p w14:paraId="247EAE4E" w14:textId="77777777" w:rsidR="004C1E4A" w:rsidRDefault="004C1E4A" w:rsidP="005020D5">
      <w:pPr>
        <w:rPr>
          <w:rFonts w:ascii="Times New Roman" w:hAnsi="Times New Roman" w:cs="Times New Roman"/>
          <w:sz w:val="24"/>
          <w:szCs w:val="24"/>
        </w:rPr>
      </w:pPr>
    </w:p>
    <w:p w14:paraId="126FC92F" w14:textId="77777777" w:rsidR="004C1E4A" w:rsidRDefault="004C1E4A" w:rsidP="005020D5">
      <w:pPr>
        <w:rPr>
          <w:rFonts w:ascii="Times New Roman" w:hAnsi="Times New Roman" w:cs="Times New Roman"/>
          <w:sz w:val="24"/>
          <w:szCs w:val="24"/>
        </w:rPr>
      </w:pPr>
    </w:p>
    <w:p w14:paraId="5A5DAADB" w14:textId="77777777" w:rsidR="004C1E4A" w:rsidRDefault="004C1E4A" w:rsidP="005020D5">
      <w:pPr>
        <w:rPr>
          <w:rFonts w:ascii="Times New Roman" w:hAnsi="Times New Roman" w:cs="Times New Roman"/>
          <w:sz w:val="24"/>
          <w:szCs w:val="24"/>
        </w:rPr>
      </w:pPr>
    </w:p>
    <w:p w14:paraId="33526605" w14:textId="77777777" w:rsidR="004C1E4A" w:rsidRDefault="004C1E4A" w:rsidP="005020D5">
      <w:pPr>
        <w:rPr>
          <w:rFonts w:ascii="Times New Roman" w:hAnsi="Times New Roman" w:cs="Times New Roman"/>
          <w:sz w:val="24"/>
          <w:szCs w:val="24"/>
        </w:rPr>
      </w:pPr>
    </w:p>
    <w:p w14:paraId="2C824416" w14:textId="77777777" w:rsidR="004C1E4A" w:rsidRDefault="004C1E4A" w:rsidP="005020D5">
      <w:pPr>
        <w:rPr>
          <w:rFonts w:ascii="Times New Roman" w:hAnsi="Times New Roman" w:cs="Times New Roman"/>
          <w:sz w:val="24"/>
          <w:szCs w:val="24"/>
        </w:rPr>
      </w:pPr>
    </w:p>
    <w:p w14:paraId="2F799842" w14:textId="77777777" w:rsidR="004C1E4A" w:rsidRPr="003A7C59" w:rsidRDefault="004C1E4A" w:rsidP="005020D5">
      <w:pPr>
        <w:rPr>
          <w:rFonts w:ascii="Times New Roman" w:hAnsi="Times New Roman" w:cs="Times New Roman"/>
          <w:sz w:val="24"/>
          <w:szCs w:val="24"/>
        </w:rPr>
      </w:pPr>
    </w:p>
    <w:p w14:paraId="5BFDF03B" w14:textId="77777777" w:rsidR="005020D5" w:rsidRPr="003A7C59" w:rsidRDefault="005020D5" w:rsidP="005020D5">
      <w:pPr>
        <w:rPr>
          <w:rFonts w:ascii="Times New Roman" w:hAnsi="Times New Roman" w:cs="Times New Roman"/>
          <w:sz w:val="24"/>
          <w:szCs w:val="24"/>
        </w:rPr>
      </w:pPr>
    </w:p>
    <w:p w14:paraId="6A793102" w14:textId="37185435" w:rsidR="005020D5" w:rsidRPr="003A7C59" w:rsidRDefault="00EE6C50" w:rsidP="001B2E50">
      <w:pPr>
        <w:ind w:left="27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>(b)</w:t>
      </w:r>
      <w:r w:rsidR="001B2E50">
        <w:rPr>
          <w:rFonts w:ascii="Times New Roman" w:hAnsi="Times New Roman" w:cs="Times New Roman"/>
          <w:sz w:val="24"/>
          <w:szCs w:val="24"/>
        </w:rPr>
        <w:t xml:space="preserve"> </w:t>
      </w:r>
      <w:r w:rsidR="005020D5" w:rsidRPr="003A7C59">
        <w:rPr>
          <w:rFonts w:ascii="Times New Roman" w:hAnsi="Times New Roman" w:cs="Times New Roman"/>
          <w:sz w:val="24"/>
          <w:szCs w:val="24"/>
        </w:rPr>
        <w:t>Use the frequency distribution table in (a) above to Calculate;</w:t>
      </w:r>
    </w:p>
    <w:p w14:paraId="37FFE5DF" w14:textId="6D326981" w:rsidR="005020D5" w:rsidRDefault="005020D5" w:rsidP="005020D5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3A7C5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3A7C59">
        <w:rPr>
          <w:rFonts w:ascii="Times New Roman" w:hAnsi="Times New Roman" w:cs="Times New Roman"/>
          <w:sz w:val="24"/>
          <w:szCs w:val="24"/>
        </w:rPr>
        <w:t xml:space="preserve">) the mean mark                                                                                                           </w:t>
      </w:r>
      <w:proofErr w:type="gramStart"/>
      <w:r w:rsidRPr="003A7C59"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 w:rsidRPr="003A7C59">
        <w:rPr>
          <w:rFonts w:ascii="Times New Roman" w:hAnsi="Times New Roman" w:cs="Times New Roman"/>
          <w:sz w:val="24"/>
          <w:szCs w:val="24"/>
        </w:rPr>
        <w:t>3 marks)</w:t>
      </w:r>
    </w:p>
    <w:p w14:paraId="07B9A144" w14:textId="77777777" w:rsidR="004C1E4A" w:rsidRDefault="004C1E4A" w:rsidP="005020D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5DE93A78" w14:textId="77777777" w:rsidR="004C1E4A" w:rsidRDefault="004C1E4A" w:rsidP="005020D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3CFBC6AF" w14:textId="77777777" w:rsidR="004C1E4A" w:rsidRDefault="004C1E4A" w:rsidP="005020D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40CC5EE3" w14:textId="77777777" w:rsidR="004C1E4A" w:rsidRDefault="004C1E4A" w:rsidP="005020D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536C1E93" w14:textId="77777777" w:rsidR="00162EA1" w:rsidRDefault="00162EA1" w:rsidP="005020D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592E5BD0" w14:textId="77777777" w:rsidR="00162EA1" w:rsidRDefault="00162EA1" w:rsidP="005020D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2985E166" w14:textId="77777777" w:rsidR="00162EA1" w:rsidRPr="003A7C59" w:rsidRDefault="00162EA1" w:rsidP="005020D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2A8E6673" w14:textId="7B6112B0" w:rsidR="005020D5" w:rsidRDefault="005020D5" w:rsidP="004C1E4A">
      <w:pPr>
        <w:pStyle w:val="ListParagraph"/>
        <w:ind w:left="63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 (ii) the median mark.                                                                                                         (2 marks)</w:t>
      </w:r>
    </w:p>
    <w:p w14:paraId="462FEF46" w14:textId="77777777" w:rsidR="004C1E4A" w:rsidRPr="004C1E4A" w:rsidRDefault="004C1E4A" w:rsidP="004C1E4A"/>
    <w:p w14:paraId="285DAFA7" w14:textId="014C11C7" w:rsidR="004C1E4A" w:rsidRPr="004C1E4A" w:rsidRDefault="004C1E4A" w:rsidP="004C1E4A">
      <w:pPr>
        <w:tabs>
          <w:tab w:val="left" w:pos="2156"/>
        </w:tabs>
      </w:pPr>
    </w:p>
    <w:p w14:paraId="33FD153B" w14:textId="40F18B60" w:rsidR="005020D5" w:rsidRPr="003A7C59" w:rsidRDefault="00000000" w:rsidP="001B2E50">
      <w:pPr>
        <w:ind w:left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1440" w:dyaOrig="1440" w14:anchorId="6550C81B">
          <v:shape id="_x0000_s2079" type="#_x0000_t75" style="position:absolute;left:0;text-align:left;margin-left:58.15pt;margin-top:20.2pt;width:342.65pt;height:286.4pt;z-index:251658240;mso-position-horizontal-relative:text;mso-position-vertical-relative:text">
            <v:imagedata r:id="rId189" o:title=""/>
            <w10:wrap type="square"/>
          </v:shape>
          <o:OLEObject Type="Embed" ProgID="FXDraw3.Document" ShapeID="_x0000_s2079" DrawAspect="Content" ObjectID="_1801894877" r:id="rId190"/>
        </w:object>
      </w:r>
      <w:r w:rsidR="00EE6C50" w:rsidRPr="003A7C59">
        <w:rPr>
          <w:rFonts w:ascii="Times New Roman" w:hAnsi="Times New Roman" w:cs="Times New Roman"/>
          <w:sz w:val="24"/>
          <w:szCs w:val="24"/>
        </w:rPr>
        <w:t>(c)</w:t>
      </w:r>
      <w:r w:rsidR="001B2E50">
        <w:rPr>
          <w:rFonts w:ascii="Times New Roman" w:hAnsi="Times New Roman" w:cs="Times New Roman"/>
          <w:sz w:val="24"/>
          <w:szCs w:val="24"/>
        </w:rPr>
        <w:t xml:space="preserve"> </w:t>
      </w:r>
      <w:r w:rsidR="005020D5" w:rsidRPr="003A7C59">
        <w:rPr>
          <w:rFonts w:ascii="Times New Roman" w:hAnsi="Times New Roman" w:cs="Times New Roman"/>
          <w:sz w:val="24"/>
          <w:szCs w:val="24"/>
        </w:rPr>
        <w:t>Draw a histogram to represent the above data</w:t>
      </w:r>
      <w:r w:rsidR="006461AB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</w:t>
      </w:r>
      <w:proofErr w:type="gramStart"/>
      <w:r w:rsidR="006461AB"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 w:rsidR="006461AB">
        <w:rPr>
          <w:rFonts w:ascii="Times New Roman" w:hAnsi="Times New Roman" w:cs="Times New Roman"/>
          <w:sz w:val="24"/>
          <w:szCs w:val="24"/>
        </w:rPr>
        <w:t>3 marks)</w:t>
      </w:r>
    </w:p>
    <w:p w14:paraId="05716DD9" w14:textId="580D0A76" w:rsidR="005020D5" w:rsidRPr="003A7C59" w:rsidRDefault="005020D5" w:rsidP="005020D5">
      <w:pPr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               </w:t>
      </w:r>
    </w:p>
    <w:p w14:paraId="6B8FC83D" w14:textId="77777777" w:rsidR="005020D5" w:rsidRPr="003A7C59" w:rsidRDefault="005020D5" w:rsidP="005020D5">
      <w:pPr>
        <w:rPr>
          <w:rFonts w:ascii="Times New Roman" w:hAnsi="Times New Roman" w:cs="Times New Roman"/>
          <w:sz w:val="24"/>
          <w:szCs w:val="24"/>
        </w:rPr>
      </w:pPr>
    </w:p>
    <w:p w14:paraId="5D7C1392" w14:textId="77777777" w:rsidR="002D2E05" w:rsidRPr="003A7C59" w:rsidRDefault="002D2E05">
      <w:pPr>
        <w:rPr>
          <w:rFonts w:ascii="Times New Roman" w:hAnsi="Times New Roman" w:cs="Times New Roman"/>
          <w:sz w:val="24"/>
          <w:szCs w:val="24"/>
        </w:rPr>
      </w:pPr>
    </w:p>
    <w:p w14:paraId="5C277FF4" w14:textId="77777777" w:rsidR="00273B08" w:rsidRPr="003A7C59" w:rsidRDefault="00273B08">
      <w:pPr>
        <w:rPr>
          <w:rFonts w:ascii="Times New Roman" w:hAnsi="Times New Roman" w:cs="Times New Roman"/>
          <w:sz w:val="24"/>
          <w:szCs w:val="24"/>
        </w:rPr>
      </w:pPr>
    </w:p>
    <w:p w14:paraId="19EFF2B1" w14:textId="77777777" w:rsidR="00273B08" w:rsidRPr="003A7C59" w:rsidRDefault="00273B08">
      <w:pPr>
        <w:rPr>
          <w:rFonts w:ascii="Times New Roman" w:hAnsi="Times New Roman" w:cs="Times New Roman"/>
          <w:sz w:val="24"/>
          <w:szCs w:val="24"/>
        </w:rPr>
      </w:pPr>
    </w:p>
    <w:p w14:paraId="5B31A380" w14:textId="77777777" w:rsidR="00273B08" w:rsidRPr="003A7C59" w:rsidRDefault="00273B08">
      <w:pPr>
        <w:rPr>
          <w:rFonts w:ascii="Times New Roman" w:hAnsi="Times New Roman" w:cs="Times New Roman"/>
          <w:sz w:val="24"/>
          <w:szCs w:val="24"/>
        </w:rPr>
      </w:pPr>
    </w:p>
    <w:p w14:paraId="13AFB91B" w14:textId="77777777" w:rsidR="00273B08" w:rsidRPr="003A7C59" w:rsidRDefault="00273B08">
      <w:pPr>
        <w:rPr>
          <w:rFonts w:ascii="Times New Roman" w:hAnsi="Times New Roman" w:cs="Times New Roman"/>
          <w:sz w:val="24"/>
          <w:szCs w:val="24"/>
        </w:rPr>
      </w:pPr>
    </w:p>
    <w:p w14:paraId="280DF869" w14:textId="77777777" w:rsidR="00273B08" w:rsidRPr="003A7C59" w:rsidRDefault="00273B08">
      <w:pPr>
        <w:rPr>
          <w:rFonts w:ascii="Times New Roman" w:hAnsi="Times New Roman" w:cs="Times New Roman"/>
          <w:sz w:val="24"/>
          <w:szCs w:val="24"/>
        </w:rPr>
      </w:pPr>
    </w:p>
    <w:p w14:paraId="7D88F0CD" w14:textId="77777777" w:rsidR="00273B08" w:rsidRPr="003A7C59" w:rsidRDefault="00273B08">
      <w:pPr>
        <w:rPr>
          <w:rFonts w:ascii="Times New Roman" w:hAnsi="Times New Roman" w:cs="Times New Roman"/>
          <w:sz w:val="24"/>
          <w:szCs w:val="24"/>
        </w:rPr>
      </w:pPr>
    </w:p>
    <w:p w14:paraId="31D63D8B" w14:textId="77777777" w:rsidR="00273B08" w:rsidRPr="003A7C59" w:rsidRDefault="00273B08">
      <w:pPr>
        <w:rPr>
          <w:rFonts w:ascii="Times New Roman" w:hAnsi="Times New Roman" w:cs="Times New Roman"/>
          <w:sz w:val="24"/>
          <w:szCs w:val="24"/>
        </w:rPr>
      </w:pPr>
    </w:p>
    <w:p w14:paraId="43664710" w14:textId="77777777" w:rsidR="00273B08" w:rsidRPr="003A7C59" w:rsidRDefault="00273B08">
      <w:pPr>
        <w:rPr>
          <w:rFonts w:ascii="Times New Roman" w:hAnsi="Times New Roman" w:cs="Times New Roman"/>
          <w:sz w:val="24"/>
          <w:szCs w:val="24"/>
        </w:rPr>
      </w:pPr>
    </w:p>
    <w:p w14:paraId="1B01A2FD" w14:textId="77777777" w:rsidR="00273B08" w:rsidRPr="003A7C59" w:rsidRDefault="00273B08">
      <w:pPr>
        <w:rPr>
          <w:rFonts w:ascii="Times New Roman" w:hAnsi="Times New Roman" w:cs="Times New Roman"/>
          <w:sz w:val="24"/>
          <w:szCs w:val="24"/>
        </w:rPr>
      </w:pPr>
    </w:p>
    <w:p w14:paraId="4B71ABCD" w14:textId="77777777" w:rsidR="00273B08" w:rsidRPr="003A7C59" w:rsidRDefault="00273B08">
      <w:pPr>
        <w:rPr>
          <w:rFonts w:ascii="Times New Roman" w:hAnsi="Times New Roman" w:cs="Times New Roman"/>
          <w:sz w:val="24"/>
          <w:szCs w:val="24"/>
        </w:rPr>
      </w:pPr>
    </w:p>
    <w:p w14:paraId="30A0BE82" w14:textId="77777777" w:rsidR="00273B08" w:rsidRDefault="00273B08">
      <w:pPr>
        <w:rPr>
          <w:rFonts w:ascii="Times New Roman" w:hAnsi="Times New Roman" w:cs="Times New Roman"/>
          <w:sz w:val="24"/>
          <w:szCs w:val="24"/>
        </w:rPr>
      </w:pPr>
    </w:p>
    <w:p w14:paraId="6DE29193" w14:textId="77777777" w:rsidR="00162EA1" w:rsidRDefault="00162EA1">
      <w:pPr>
        <w:rPr>
          <w:rFonts w:ascii="Times New Roman" w:hAnsi="Times New Roman" w:cs="Times New Roman"/>
          <w:sz w:val="24"/>
          <w:szCs w:val="24"/>
        </w:rPr>
      </w:pPr>
    </w:p>
    <w:p w14:paraId="60CD9E9C" w14:textId="77777777" w:rsidR="00162EA1" w:rsidRDefault="00162EA1">
      <w:pPr>
        <w:rPr>
          <w:rFonts w:ascii="Times New Roman" w:hAnsi="Times New Roman" w:cs="Times New Roman"/>
          <w:sz w:val="24"/>
          <w:szCs w:val="24"/>
        </w:rPr>
      </w:pPr>
    </w:p>
    <w:p w14:paraId="0DD37B87" w14:textId="77777777" w:rsidR="00162EA1" w:rsidRDefault="00162EA1">
      <w:pPr>
        <w:rPr>
          <w:rFonts w:ascii="Times New Roman" w:hAnsi="Times New Roman" w:cs="Times New Roman"/>
          <w:sz w:val="24"/>
          <w:szCs w:val="24"/>
        </w:rPr>
      </w:pPr>
    </w:p>
    <w:p w14:paraId="197CBD8E" w14:textId="77777777" w:rsidR="00162EA1" w:rsidRDefault="00162EA1">
      <w:pPr>
        <w:rPr>
          <w:rFonts w:ascii="Times New Roman" w:hAnsi="Times New Roman" w:cs="Times New Roman"/>
          <w:sz w:val="24"/>
          <w:szCs w:val="24"/>
        </w:rPr>
      </w:pPr>
    </w:p>
    <w:p w14:paraId="1F8766F6" w14:textId="77777777" w:rsidR="00162EA1" w:rsidRDefault="00162EA1">
      <w:pPr>
        <w:rPr>
          <w:rFonts w:ascii="Times New Roman" w:hAnsi="Times New Roman" w:cs="Times New Roman"/>
          <w:sz w:val="24"/>
          <w:szCs w:val="24"/>
        </w:rPr>
      </w:pPr>
    </w:p>
    <w:p w14:paraId="2A7BE703" w14:textId="77777777" w:rsidR="00162EA1" w:rsidRDefault="00162EA1">
      <w:pPr>
        <w:rPr>
          <w:rFonts w:ascii="Times New Roman" w:hAnsi="Times New Roman" w:cs="Times New Roman"/>
          <w:sz w:val="24"/>
          <w:szCs w:val="24"/>
        </w:rPr>
      </w:pPr>
    </w:p>
    <w:p w14:paraId="12CABD8C" w14:textId="77777777" w:rsidR="00162EA1" w:rsidRDefault="00162EA1">
      <w:pPr>
        <w:rPr>
          <w:rFonts w:ascii="Times New Roman" w:hAnsi="Times New Roman" w:cs="Times New Roman"/>
          <w:sz w:val="24"/>
          <w:szCs w:val="24"/>
        </w:rPr>
      </w:pPr>
    </w:p>
    <w:p w14:paraId="674616E5" w14:textId="77777777" w:rsidR="00162EA1" w:rsidRDefault="00162EA1">
      <w:pPr>
        <w:rPr>
          <w:rFonts w:ascii="Times New Roman" w:hAnsi="Times New Roman" w:cs="Times New Roman"/>
          <w:sz w:val="24"/>
          <w:szCs w:val="24"/>
        </w:rPr>
      </w:pPr>
    </w:p>
    <w:p w14:paraId="3E613555" w14:textId="77777777" w:rsidR="00162EA1" w:rsidRDefault="00162EA1">
      <w:pPr>
        <w:rPr>
          <w:rFonts w:ascii="Times New Roman" w:hAnsi="Times New Roman" w:cs="Times New Roman"/>
          <w:sz w:val="24"/>
          <w:szCs w:val="24"/>
        </w:rPr>
      </w:pPr>
    </w:p>
    <w:p w14:paraId="06CFDAAE" w14:textId="77777777" w:rsidR="00162EA1" w:rsidRDefault="00162EA1">
      <w:pPr>
        <w:rPr>
          <w:rFonts w:ascii="Times New Roman" w:hAnsi="Times New Roman" w:cs="Times New Roman"/>
          <w:sz w:val="24"/>
          <w:szCs w:val="24"/>
        </w:rPr>
      </w:pPr>
    </w:p>
    <w:p w14:paraId="2A2A679D" w14:textId="77777777" w:rsidR="00162EA1" w:rsidRDefault="00162EA1">
      <w:pPr>
        <w:rPr>
          <w:rFonts w:ascii="Times New Roman" w:hAnsi="Times New Roman" w:cs="Times New Roman"/>
          <w:sz w:val="24"/>
          <w:szCs w:val="24"/>
        </w:rPr>
      </w:pPr>
    </w:p>
    <w:p w14:paraId="1F7CA7BD" w14:textId="77777777" w:rsidR="00162EA1" w:rsidRDefault="00162EA1">
      <w:pPr>
        <w:rPr>
          <w:rFonts w:ascii="Times New Roman" w:hAnsi="Times New Roman" w:cs="Times New Roman"/>
          <w:sz w:val="24"/>
          <w:szCs w:val="24"/>
        </w:rPr>
      </w:pPr>
    </w:p>
    <w:p w14:paraId="6D236E0D" w14:textId="77777777" w:rsidR="00162EA1" w:rsidRDefault="00162EA1">
      <w:pPr>
        <w:rPr>
          <w:rFonts w:ascii="Times New Roman" w:hAnsi="Times New Roman" w:cs="Times New Roman"/>
          <w:sz w:val="24"/>
          <w:szCs w:val="24"/>
        </w:rPr>
      </w:pPr>
    </w:p>
    <w:p w14:paraId="10AEB393" w14:textId="77777777" w:rsidR="00162EA1" w:rsidRDefault="00162EA1">
      <w:pPr>
        <w:rPr>
          <w:rFonts w:ascii="Times New Roman" w:hAnsi="Times New Roman" w:cs="Times New Roman"/>
          <w:sz w:val="24"/>
          <w:szCs w:val="24"/>
        </w:rPr>
      </w:pPr>
    </w:p>
    <w:p w14:paraId="3FF8CF0F" w14:textId="77777777" w:rsidR="00162EA1" w:rsidRPr="003A7C59" w:rsidRDefault="00162EA1">
      <w:pPr>
        <w:rPr>
          <w:rFonts w:ascii="Times New Roman" w:hAnsi="Times New Roman" w:cs="Times New Roman"/>
          <w:sz w:val="24"/>
          <w:szCs w:val="24"/>
        </w:rPr>
      </w:pPr>
    </w:p>
    <w:p w14:paraId="770B63A1" w14:textId="399A0C49" w:rsidR="00273B08" w:rsidRPr="003A7C59" w:rsidRDefault="00273B08" w:rsidP="00BE3B6C">
      <w:pPr>
        <w:pStyle w:val="ListParagraph"/>
        <w:numPr>
          <w:ilvl w:val="3"/>
          <w:numId w:val="1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lastRenderedPageBreak/>
        <w:t>A bus left Nairobi</w:t>
      </w:r>
      <w:r w:rsidR="005966C4" w:rsidRPr="003A7C59">
        <w:rPr>
          <w:rFonts w:ascii="Times New Roman" w:hAnsi="Times New Roman" w:cs="Times New Roman"/>
          <w:sz w:val="24"/>
          <w:szCs w:val="24"/>
        </w:rPr>
        <w:t xml:space="preserve"> </w:t>
      </w:r>
      <w:r w:rsidRPr="003A7C59">
        <w:rPr>
          <w:rFonts w:ascii="Times New Roman" w:hAnsi="Times New Roman" w:cs="Times New Roman"/>
          <w:sz w:val="24"/>
          <w:szCs w:val="24"/>
        </w:rPr>
        <w:t xml:space="preserve">to </w:t>
      </w:r>
      <w:proofErr w:type="spellStart"/>
      <w:r w:rsidR="00951516">
        <w:rPr>
          <w:rFonts w:ascii="Times New Roman" w:hAnsi="Times New Roman" w:cs="Times New Roman"/>
          <w:sz w:val="24"/>
          <w:szCs w:val="24"/>
        </w:rPr>
        <w:t>W</w:t>
      </w:r>
      <w:r w:rsidRPr="003A7C59">
        <w:rPr>
          <w:rFonts w:ascii="Times New Roman" w:hAnsi="Times New Roman" w:cs="Times New Roman"/>
          <w:sz w:val="24"/>
          <w:szCs w:val="24"/>
        </w:rPr>
        <w:t>ajir</w:t>
      </w:r>
      <w:proofErr w:type="spellEnd"/>
      <w:r w:rsidRPr="003A7C59">
        <w:rPr>
          <w:rFonts w:ascii="Times New Roman" w:hAnsi="Times New Roman" w:cs="Times New Roman"/>
          <w:sz w:val="24"/>
          <w:szCs w:val="24"/>
        </w:rPr>
        <w:t xml:space="preserve"> a distance of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26838FCA">
          <v:shape id="_x0000_i1118" type="#_x0000_t75" style="width:39.8pt;height:13.85pt" o:ole="">
            <v:imagedata r:id="rId191" o:title=""/>
          </v:shape>
          <o:OLEObject Type="Embed" ProgID="Equation.DSMT4" ShapeID="_x0000_i1118" DrawAspect="Content" ObjectID="_1801894828" r:id="rId192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and back to Nairobi.</w:t>
      </w:r>
      <w:r w:rsidR="006424FF" w:rsidRPr="003A7C59">
        <w:rPr>
          <w:rFonts w:ascii="Times New Roman" w:hAnsi="Times New Roman" w:cs="Times New Roman"/>
          <w:sz w:val="24"/>
          <w:szCs w:val="24"/>
        </w:rPr>
        <w:t xml:space="preserve"> I</w:t>
      </w:r>
      <w:r w:rsidRPr="003A7C59">
        <w:rPr>
          <w:rFonts w:ascii="Times New Roman" w:hAnsi="Times New Roman" w:cs="Times New Roman"/>
          <w:sz w:val="24"/>
          <w:szCs w:val="24"/>
        </w:rPr>
        <w:t xml:space="preserve">ts average speed for the return journey is </w:t>
      </w:r>
      <w:r w:rsidR="00215148" w:rsidRPr="00A81953">
        <w:rPr>
          <w:position w:val="-6"/>
        </w:rPr>
        <w:object w:dxaOrig="880" w:dyaOrig="279" w14:anchorId="146640EB">
          <v:shape id="_x0000_i1119" type="#_x0000_t75" style="width:43.85pt;height:13.85pt" o:ole="">
            <v:imagedata r:id="rId193" o:title=""/>
          </v:shape>
          <o:OLEObject Type="Embed" ProgID="Equation.DSMT4" ShapeID="_x0000_i1119" DrawAspect="Content" ObjectID="_1801894829" r:id="rId194"/>
        </w:object>
      </w:r>
      <w:r w:rsidRPr="003A7C59">
        <w:rPr>
          <w:rFonts w:ascii="Times New Roman" w:hAnsi="Times New Roman" w:cs="Times New Roman"/>
          <w:sz w:val="24"/>
          <w:szCs w:val="24"/>
        </w:rPr>
        <w:t>faster</w:t>
      </w:r>
      <w:r w:rsidR="00215148">
        <w:rPr>
          <w:rFonts w:ascii="Times New Roman" w:hAnsi="Times New Roman" w:cs="Times New Roman"/>
          <w:sz w:val="24"/>
          <w:szCs w:val="24"/>
        </w:rPr>
        <w:t xml:space="preserve"> and takes 1 hour 15 minutes less.</w:t>
      </w:r>
    </w:p>
    <w:p w14:paraId="0B6F811B" w14:textId="46E62896" w:rsidR="00975E2C" w:rsidRPr="003A7C59" w:rsidRDefault="00975E2C" w:rsidP="00162EA1">
      <w:pPr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>(a) I</w:t>
      </w:r>
      <w:r w:rsidR="00273B08" w:rsidRPr="003A7C59">
        <w:rPr>
          <w:rFonts w:ascii="Times New Roman" w:hAnsi="Times New Roman" w:cs="Times New Roman"/>
          <w:sz w:val="24"/>
          <w:szCs w:val="24"/>
        </w:rPr>
        <w:t xml:space="preserve">f the average speed of the bus from Nairobi to </w:t>
      </w:r>
      <w:proofErr w:type="spellStart"/>
      <w:r w:rsidR="00273B08" w:rsidRPr="003A7C59">
        <w:rPr>
          <w:rFonts w:ascii="Times New Roman" w:hAnsi="Times New Roman" w:cs="Times New Roman"/>
          <w:sz w:val="24"/>
          <w:szCs w:val="24"/>
        </w:rPr>
        <w:t>Wajir</w:t>
      </w:r>
      <w:proofErr w:type="spellEnd"/>
      <w:r w:rsidR="00273B08" w:rsidRPr="003A7C59">
        <w:rPr>
          <w:rFonts w:ascii="Times New Roman" w:hAnsi="Times New Roman" w:cs="Times New Roman"/>
          <w:sz w:val="24"/>
          <w:szCs w:val="24"/>
        </w:rPr>
        <w:t xml:space="preserve"> is </w:t>
      </w:r>
      <w:r w:rsidR="00273B08" w:rsidRPr="003A7C59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60244D02">
          <v:shape id="_x0000_i1120" type="#_x0000_t75" style="width:38pt;height:13.85pt" o:ole="">
            <v:imagedata r:id="rId195" o:title=""/>
          </v:shape>
          <o:OLEObject Type="Embed" ProgID="Equation.DSMT4" ShapeID="_x0000_i1120" DrawAspect="Content" ObjectID="_1801894830" r:id="rId196"/>
        </w:object>
      </w:r>
      <w:r w:rsidR="00273B08" w:rsidRPr="003A7C59">
        <w:rPr>
          <w:rFonts w:ascii="Times New Roman" w:hAnsi="Times New Roman" w:cs="Times New Roman"/>
          <w:sz w:val="24"/>
          <w:szCs w:val="24"/>
        </w:rPr>
        <w:t xml:space="preserve">, write an expression for: </w:t>
      </w:r>
    </w:p>
    <w:p w14:paraId="5D3DFFFD" w14:textId="5B67E5D6" w:rsidR="00273B08" w:rsidRDefault="00975E2C" w:rsidP="00975E2C">
      <w:pPr>
        <w:ind w:left="72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3A7C5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3A7C59">
        <w:rPr>
          <w:rFonts w:ascii="Times New Roman" w:hAnsi="Times New Roman" w:cs="Times New Roman"/>
          <w:sz w:val="24"/>
          <w:szCs w:val="24"/>
        </w:rPr>
        <w:t xml:space="preserve">) </w:t>
      </w:r>
      <w:r w:rsidR="00951516">
        <w:rPr>
          <w:rFonts w:ascii="Times New Roman" w:hAnsi="Times New Roman" w:cs="Times New Roman"/>
          <w:sz w:val="24"/>
          <w:szCs w:val="24"/>
        </w:rPr>
        <w:t>T</w:t>
      </w:r>
      <w:r w:rsidR="00273B08" w:rsidRPr="003A7C59">
        <w:rPr>
          <w:rFonts w:ascii="Times New Roman" w:hAnsi="Times New Roman" w:cs="Times New Roman"/>
          <w:sz w:val="24"/>
          <w:szCs w:val="24"/>
        </w:rPr>
        <w:t xml:space="preserve">he time taken by the bus from Nairobi to </w:t>
      </w:r>
      <w:proofErr w:type="spellStart"/>
      <w:r w:rsidR="00273B08" w:rsidRPr="003A7C59">
        <w:rPr>
          <w:rFonts w:ascii="Times New Roman" w:hAnsi="Times New Roman" w:cs="Times New Roman"/>
          <w:sz w:val="24"/>
          <w:szCs w:val="24"/>
        </w:rPr>
        <w:t>Wajir</w:t>
      </w:r>
      <w:proofErr w:type="spellEnd"/>
      <w:r w:rsidRPr="003A7C59">
        <w:rPr>
          <w:rFonts w:ascii="Times New Roman" w:hAnsi="Times New Roman" w:cs="Times New Roman"/>
          <w:sz w:val="24"/>
          <w:szCs w:val="24"/>
        </w:rPr>
        <w:t xml:space="preserve">.    </w:t>
      </w:r>
      <w:r w:rsidR="00162EA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  <w:r w:rsidRPr="003A7C59">
        <w:rPr>
          <w:rFonts w:ascii="Times New Roman" w:hAnsi="Times New Roman" w:cs="Times New Roman"/>
          <w:sz w:val="24"/>
          <w:szCs w:val="24"/>
        </w:rPr>
        <w:t xml:space="preserve"> (1 mark)</w:t>
      </w:r>
    </w:p>
    <w:p w14:paraId="60F42005" w14:textId="77777777" w:rsidR="00162EA1" w:rsidRDefault="00162EA1" w:rsidP="00975E2C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4CACA25F" w14:textId="77777777" w:rsidR="00162EA1" w:rsidRPr="003A7C59" w:rsidRDefault="00162EA1" w:rsidP="00975E2C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5692C315" w14:textId="3BE9287F" w:rsidR="00975E2C" w:rsidRDefault="00975E2C" w:rsidP="00975E2C">
      <w:pPr>
        <w:ind w:left="72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(ii) </w:t>
      </w:r>
      <w:r w:rsidR="00951516">
        <w:rPr>
          <w:rFonts w:ascii="Times New Roman" w:hAnsi="Times New Roman" w:cs="Times New Roman"/>
          <w:sz w:val="24"/>
          <w:szCs w:val="24"/>
        </w:rPr>
        <w:t>T</w:t>
      </w:r>
      <w:r w:rsidRPr="003A7C59">
        <w:rPr>
          <w:rFonts w:ascii="Times New Roman" w:hAnsi="Times New Roman" w:cs="Times New Roman"/>
          <w:sz w:val="24"/>
          <w:szCs w:val="24"/>
        </w:rPr>
        <w:t xml:space="preserve">he time taken by the bus from </w:t>
      </w:r>
      <w:proofErr w:type="spellStart"/>
      <w:r w:rsidRPr="003A7C59">
        <w:rPr>
          <w:rFonts w:ascii="Times New Roman" w:hAnsi="Times New Roman" w:cs="Times New Roman"/>
          <w:sz w:val="24"/>
          <w:szCs w:val="24"/>
        </w:rPr>
        <w:t>Wajir</w:t>
      </w:r>
      <w:proofErr w:type="spellEnd"/>
      <w:r w:rsidRPr="003A7C59">
        <w:rPr>
          <w:rFonts w:ascii="Times New Roman" w:hAnsi="Times New Roman" w:cs="Times New Roman"/>
          <w:sz w:val="24"/>
          <w:szCs w:val="24"/>
        </w:rPr>
        <w:t xml:space="preserve"> to Nairobi. </w:t>
      </w:r>
      <w:r w:rsidR="00162EA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</w:t>
      </w:r>
      <w:r w:rsidRPr="003A7C59">
        <w:rPr>
          <w:rFonts w:ascii="Times New Roman" w:hAnsi="Times New Roman" w:cs="Times New Roman"/>
          <w:sz w:val="24"/>
          <w:szCs w:val="24"/>
        </w:rPr>
        <w:t xml:space="preserve">  (1 mark)</w:t>
      </w:r>
    </w:p>
    <w:p w14:paraId="7C9A128A" w14:textId="77777777" w:rsidR="00162EA1" w:rsidRDefault="00162EA1" w:rsidP="00975E2C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1F7734D0" w14:textId="77777777" w:rsidR="00162EA1" w:rsidRPr="003A7C59" w:rsidRDefault="00162EA1" w:rsidP="00975E2C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0996FFFF" w14:textId="369F1E77" w:rsidR="00975E2C" w:rsidRDefault="00975E2C" w:rsidP="00162EA1">
      <w:pPr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(b) Calculate the speed of the bus from Nairobi to </w:t>
      </w:r>
      <w:proofErr w:type="spellStart"/>
      <w:r w:rsidRPr="003A7C59">
        <w:rPr>
          <w:rFonts w:ascii="Times New Roman" w:hAnsi="Times New Roman" w:cs="Times New Roman"/>
          <w:sz w:val="24"/>
          <w:szCs w:val="24"/>
        </w:rPr>
        <w:t>Wajir</w:t>
      </w:r>
      <w:proofErr w:type="spellEnd"/>
      <w:r w:rsidRPr="003A7C59">
        <w:rPr>
          <w:rFonts w:ascii="Times New Roman" w:hAnsi="Times New Roman" w:cs="Times New Roman"/>
          <w:sz w:val="24"/>
          <w:szCs w:val="24"/>
        </w:rPr>
        <w:t xml:space="preserve">. </w:t>
      </w:r>
      <w:r w:rsidR="00162EA1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Pr="003A7C59">
        <w:rPr>
          <w:rFonts w:ascii="Times New Roman" w:hAnsi="Times New Roman" w:cs="Times New Roman"/>
          <w:sz w:val="24"/>
          <w:szCs w:val="24"/>
        </w:rPr>
        <w:t xml:space="preserve">  (5 marks)</w:t>
      </w:r>
    </w:p>
    <w:p w14:paraId="02642228" w14:textId="77777777" w:rsidR="00162EA1" w:rsidRDefault="00162EA1" w:rsidP="00162EA1">
      <w:pPr>
        <w:ind w:left="360"/>
        <w:rPr>
          <w:rFonts w:ascii="Times New Roman" w:hAnsi="Times New Roman" w:cs="Times New Roman"/>
          <w:sz w:val="24"/>
          <w:szCs w:val="24"/>
        </w:rPr>
      </w:pPr>
    </w:p>
    <w:p w14:paraId="64B4469D" w14:textId="77777777" w:rsidR="00162EA1" w:rsidRDefault="00162EA1" w:rsidP="00162EA1">
      <w:pPr>
        <w:ind w:left="360"/>
        <w:rPr>
          <w:rFonts w:ascii="Times New Roman" w:hAnsi="Times New Roman" w:cs="Times New Roman"/>
          <w:sz w:val="24"/>
          <w:szCs w:val="24"/>
        </w:rPr>
      </w:pPr>
    </w:p>
    <w:p w14:paraId="41BE6EF6" w14:textId="77777777" w:rsidR="00162EA1" w:rsidRDefault="00162EA1" w:rsidP="00162EA1">
      <w:pPr>
        <w:ind w:left="360"/>
        <w:rPr>
          <w:rFonts w:ascii="Times New Roman" w:hAnsi="Times New Roman" w:cs="Times New Roman"/>
          <w:sz w:val="24"/>
          <w:szCs w:val="24"/>
        </w:rPr>
      </w:pPr>
    </w:p>
    <w:p w14:paraId="22C9B5CB" w14:textId="77777777" w:rsidR="00162EA1" w:rsidRDefault="00162EA1" w:rsidP="00162EA1">
      <w:pPr>
        <w:ind w:left="360"/>
        <w:rPr>
          <w:rFonts w:ascii="Times New Roman" w:hAnsi="Times New Roman" w:cs="Times New Roman"/>
          <w:sz w:val="24"/>
          <w:szCs w:val="24"/>
        </w:rPr>
      </w:pPr>
    </w:p>
    <w:p w14:paraId="29115D15" w14:textId="77777777" w:rsidR="00162EA1" w:rsidRDefault="00162EA1" w:rsidP="00162EA1">
      <w:pPr>
        <w:ind w:left="360"/>
        <w:rPr>
          <w:rFonts w:ascii="Times New Roman" w:hAnsi="Times New Roman" w:cs="Times New Roman"/>
          <w:sz w:val="24"/>
          <w:szCs w:val="24"/>
        </w:rPr>
      </w:pPr>
    </w:p>
    <w:p w14:paraId="4307F5C8" w14:textId="77777777" w:rsidR="00162EA1" w:rsidRDefault="00162EA1" w:rsidP="00162EA1">
      <w:pPr>
        <w:ind w:left="360"/>
        <w:rPr>
          <w:rFonts w:ascii="Times New Roman" w:hAnsi="Times New Roman" w:cs="Times New Roman"/>
          <w:sz w:val="24"/>
          <w:szCs w:val="24"/>
        </w:rPr>
      </w:pPr>
    </w:p>
    <w:p w14:paraId="2361A523" w14:textId="77777777" w:rsidR="00162EA1" w:rsidRDefault="00162EA1" w:rsidP="00162EA1">
      <w:pPr>
        <w:ind w:left="360"/>
        <w:rPr>
          <w:rFonts w:ascii="Times New Roman" w:hAnsi="Times New Roman" w:cs="Times New Roman"/>
          <w:sz w:val="24"/>
          <w:szCs w:val="24"/>
        </w:rPr>
      </w:pPr>
    </w:p>
    <w:p w14:paraId="1400A07A" w14:textId="77777777" w:rsidR="00162EA1" w:rsidRDefault="00162EA1" w:rsidP="00162EA1">
      <w:pPr>
        <w:ind w:left="360"/>
        <w:rPr>
          <w:rFonts w:ascii="Times New Roman" w:hAnsi="Times New Roman" w:cs="Times New Roman"/>
          <w:sz w:val="24"/>
          <w:szCs w:val="24"/>
        </w:rPr>
      </w:pPr>
    </w:p>
    <w:p w14:paraId="1940B34D" w14:textId="77777777" w:rsidR="00162EA1" w:rsidRDefault="00162EA1" w:rsidP="00162EA1">
      <w:pPr>
        <w:ind w:left="360"/>
        <w:rPr>
          <w:rFonts w:ascii="Times New Roman" w:hAnsi="Times New Roman" w:cs="Times New Roman"/>
          <w:sz w:val="24"/>
          <w:szCs w:val="24"/>
        </w:rPr>
      </w:pPr>
    </w:p>
    <w:p w14:paraId="335AA584" w14:textId="77777777" w:rsidR="00162EA1" w:rsidRDefault="00162EA1" w:rsidP="00162EA1">
      <w:pPr>
        <w:ind w:left="360"/>
        <w:rPr>
          <w:rFonts w:ascii="Times New Roman" w:hAnsi="Times New Roman" w:cs="Times New Roman"/>
          <w:sz w:val="24"/>
          <w:szCs w:val="24"/>
        </w:rPr>
      </w:pPr>
    </w:p>
    <w:p w14:paraId="25AC15A5" w14:textId="77777777" w:rsidR="00162EA1" w:rsidRDefault="00162EA1" w:rsidP="00162EA1">
      <w:pPr>
        <w:ind w:left="360"/>
        <w:rPr>
          <w:rFonts w:ascii="Times New Roman" w:hAnsi="Times New Roman" w:cs="Times New Roman"/>
          <w:sz w:val="24"/>
          <w:szCs w:val="24"/>
        </w:rPr>
      </w:pPr>
    </w:p>
    <w:p w14:paraId="55213B42" w14:textId="77777777" w:rsidR="00162EA1" w:rsidRDefault="00162EA1" w:rsidP="00162EA1">
      <w:pPr>
        <w:ind w:left="360"/>
        <w:rPr>
          <w:rFonts w:ascii="Times New Roman" w:hAnsi="Times New Roman" w:cs="Times New Roman"/>
          <w:sz w:val="24"/>
          <w:szCs w:val="24"/>
        </w:rPr>
      </w:pPr>
    </w:p>
    <w:p w14:paraId="3B562F3B" w14:textId="77777777" w:rsidR="00162EA1" w:rsidRPr="003A7C59" w:rsidRDefault="00162EA1" w:rsidP="00162EA1">
      <w:pPr>
        <w:ind w:left="360"/>
        <w:rPr>
          <w:rFonts w:ascii="Times New Roman" w:hAnsi="Times New Roman" w:cs="Times New Roman"/>
          <w:sz w:val="24"/>
          <w:szCs w:val="24"/>
        </w:rPr>
      </w:pPr>
    </w:p>
    <w:p w14:paraId="2CAE89B3" w14:textId="77777777" w:rsidR="00B2781B" w:rsidRDefault="00975E2C" w:rsidP="00B2781B">
      <w:pPr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(c) A car left Nairobi to </w:t>
      </w:r>
      <w:proofErr w:type="spellStart"/>
      <w:r w:rsidRPr="003A7C59">
        <w:rPr>
          <w:rFonts w:ascii="Times New Roman" w:hAnsi="Times New Roman" w:cs="Times New Roman"/>
          <w:sz w:val="24"/>
          <w:szCs w:val="24"/>
        </w:rPr>
        <w:t>Wajir</w:t>
      </w:r>
      <w:proofErr w:type="spellEnd"/>
      <w:r w:rsidRPr="003A7C59">
        <w:rPr>
          <w:rFonts w:ascii="Times New Roman" w:hAnsi="Times New Roman" w:cs="Times New Roman"/>
          <w:sz w:val="24"/>
          <w:szCs w:val="24"/>
        </w:rPr>
        <w:t xml:space="preserve"> the same day</w:t>
      </w:r>
      <w:r w:rsidR="00B2781B">
        <w:rPr>
          <w:rFonts w:ascii="Times New Roman" w:hAnsi="Times New Roman" w:cs="Times New Roman"/>
          <w:sz w:val="24"/>
          <w:szCs w:val="24"/>
        </w:rPr>
        <w:t xml:space="preserve"> at the same time the bus was starting its return journey</w:t>
      </w:r>
      <w:r w:rsidRPr="003A7C5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392619F" w14:textId="77777777" w:rsidR="00B2781B" w:rsidRDefault="00B2781B" w:rsidP="00B2781B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975E2C" w:rsidRPr="003A7C59">
        <w:rPr>
          <w:rFonts w:ascii="Times New Roman" w:hAnsi="Times New Roman" w:cs="Times New Roman"/>
          <w:sz w:val="24"/>
          <w:szCs w:val="24"/>
        </w:rPr>
        <w:t xml:space="preserve">and met the returning bus after travelling for </w:t>
      </w:r>
      <w:r w:rsidR="00975E2C" w:rsidRPr="003A7C59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31FE1A96">
          <v:shape id="_x0000_i1121" type="#_x0000_t75" style="width:47.85pt;height:13.85pt" o:ole="">
            <v:imagedata r:id="rId197" o:title=""/>
          </v:shape>
          <o:OLEObject Type="Embed" ProgID="Equation.DSMT4" ShapeID="_x0000_i1121" DrawAspect="Content" ObjectID="_1801894831" r:id="rId198"/>
        </w:object>
      </w:r>
      <w:r w:rsidR="001B2E50">
        <w:rPr>
          <w:rFonts w:ascii="Times New Roman" w:hAnsi="Times New Roman" w:cs="Times New Roman"/>
          <w:sz w:val="24"/>
          <w:szCs w:val="24"/>
        </w:rPr>
        <w:t xml:space="preserve"> </w:t>
      </w:r>
      <w:r w:rsidR="00975E2C" w:rsidRPr="003A7C59">
        <w:rPr>
          <w:rFonts w:ascii="Times New Roman" w:hAnsi="Times New Roman" w:cs="Times New Roman"/>
          <w:sz w:val="24"/>
          <w:szCs w:val="24"/>
        </w:rPr>
        <w:t xml:space="preserve">. Determine the </w:t>
      </w:r>
      <w:r w:rsidR="000F0442" w:rsidRPr="003A7C59">
        <w:rPr>
          <w:rFonts w:ascii="Times New Roman" w:hAnsi="Times New Roman" w:cs="Times New Roman"/>
          <w:sz w:val="24"/>
          <w:szCs w:val="24"/>
        </w:rPr>
        <w:t xml:space="preserve">average </w:t>
      </w:r>
      <w:r w:rsidR="00975E2C" w:rsidRPr="003A7C59">
        <w:rPr>
          <w:rFonts w:ascii="Times New Roman" w:hAnsi="Times New Roman" w:cs="Times New Roman"/>
          <w:sz w:val="24"/>
          <w:szCs w:val="24"/>
        </w:rPr>
        <w:t xml:space="preserve">speed of the car.         </w:t>
      </w:r>
      <w:r w:rsidR="00162EA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</w:t>
      </w:r>
      <w:r w:rsidR="00975E2C" w:rsidRPr="003A7C59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2248AA34" w14:textId="30B4D40D" w:rsidR="00975E2C" w:rsidRPr="003A7C59" w:rsidRDefault="00B2781B" w:rsidP="00B2781B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               </w:t>
      </w:r>
      <w:r w:rsidR="00975E2C" w:rsidRPr="003A7C59">
        <w:rPr>
          <w:rFonts w:ascii="Times New Roman" w:hAnsi="Times New Roman" w:cs="Times New Roman"/>
          <w:sz w:val="24"/>
          <w:szCs w:val="24"/>
        </w:rPr>
        <w:t>(3 marks)</w:t>
      </w:r>
      <w:r w:rsidR="004D7E22" w:rsidRPr="003A7C5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BA1E060" w14:textId="77777777" w:rsidR="005C0652" w:rsidRPr="003A7C59" w:rsidRDefault="005C0652" w:rsidP="00975E2C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2425E1F4" w14:textId="77777777" w:rsidR="005C0652" w:rsidRDefault="005C0652" w:rsidP="00975E2C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71888F84" w14:textId="77777777" w:rsidR="00162EA1" w:rsidRDefault="00162EA1" w:rsidP="00975E2C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76776D51" w14:textId="77777777" w:rsidR="00162EA1" w:rsidRDefault="00162EA1" w:rsidP="00975E2C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2D55053D" w14:textId="77777777" w:rsidR="00162EA1" w:rsidRDefault="00162EA1" w:rsidP="00975E2C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0DFE4BD2" w14:textId="672303C0" w:rsidR="00BE3B6C" w:rsidRPr="00BE3B6C" w:rsidRDefault="00BE3B6C" w:rsidP="00BE3B6C">
      <w:pPr>
        <w:pStyle w:val="ListParagraph"/>
        <w:numPr>
          <w:ilvl w:val="3"/>
          <w:numId w:val="1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E3B6C">
        <w:rPr>
          <w:rFonts w:ascii="Times New Roman" w:hAnsi="Times New Roman" w:cs="Times New Roman"/>
          <w:sz w:val="24"/>
          <w:szCs w:val="24"/>
        </w:rPr>
        <w:lastRenderedPageBreak/>
        <w:t xml:space="preserve">(a)Find the inverse of the matrix </w:t>
      </w:r>
      <w:r w:rsidRPr="003A7C59">
        <w:rPr>
          <w:position w:val="-30"/>
        </w:rPr>
        <w:object w:dxaOrig="859" w:dyaOrig="720" w14:anchorId="5458692B">
          <v:shape id="_x0000_i1122" type="#_x0000_t75" style="width:42.95pt;height:36.2pt" o:ole="">
            <v:imagedata r:id="rId199" o:title=""/>
          </v:shape>
          <o:OLEObject Type="Embed" ProgID="Equation.DSMT4" ShapeID="_x0000_i1122" DrawAspect="Content" ObjectID="_1801894832" r:id="rId200"/>
        </w:object>
      </w:r>
      <w:r w:rsidRPr="00BE3B6C">
        <w:rPr>
          <w:rFonts w:ascii="Times New Roman" w:hAnsi="Times New Roman" w:cs="Times New Roman"/>
          <w:sz w:val="24"/>
          <w:szCs w:val="24"/>
        </w:rPr>
        <w:t xml:space="preserve">                                                 </w:t>
      </w:r>
      <w:r w:rsidR="00162EA1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BE3B6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E3B6C"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 w:rsidRPr="00BE3B6C">
        <w:rPr>
          <w:rFonts w:ascii="Times New Roman" w:hAnsi="Times New Roman" w:cs="Times New Roman"/>
          <w:sz w:val="24"/>
          <w:szCs w:val="24"/>
        </w:rPr>
        <w:t>2 marks)</w:t>
      </w:r>
    </w:p>
    <w:p w14:paraId="6FAF7314" w14:textId="77777777" w:rsidR="00BE3B6C" w:rsidRDefault="00BE3B6C" w:rsidP="00BE3B6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7E3F8AC5" w14:textId="77777777" w:rsidR="00162EA1" w:rsidRDefault="00162EA1" w:rsidP="00BE3B6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83FA0F7" w14:textId="77777777" w:rsidR="00162EA1" w:rsidRDefault="00162EA1" w:rsidP="00BE3B6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771CB075" w14:textId="77777777" w:rsidR="00162EA1" w:rsidRDefault="00162EA1" w:rsidP="00BE3B6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7ED78117" w14:textId="77777777" w:rsidR="00162EA1" w:rsidRDefault="00162EA1" w:rsidP="00BE3B6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F70AA2E" w14:textId="77777777" w:rsidR="00162EA1" w:rsidRDefault="00162EA1" w:rsidP="00BE3B6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14BA079" w14:textId="77777777" w:rsidR="00162EA1" w:rsidRPr="003A7C59" w:rsidRDefault="00162EA1" w:rsidP="00BE3B6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2A0D8173" w14:textId="77777777" w:rsidR="0015278A" w:rsidRDefault="00BE3B6C" w:rsidP="00C32337">
      <w:pPr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(b) Akinyi bought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5EC77E52">
          <v:shape id="_x0000_i1123" type="#_x0000_t75" style="width:15.2pt;height:13.85pt" o:ole="">
            <v:imagedata r:id="rId201" o:title=""/>
          </v:shape>
          <o:OLEObject Type="Embed" ProgID="Equation.DSMT4" ShapeID="_x0000_i1123" DrawAspect="Content" ObjectID="_1801894833" r:id="rId202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oranges at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2645F89E">
          <v:shape id="_x0000_i1124" type="#_x0000_t75" style="width:31.75pt;height:13.85pt" o:ole="">
            <v:imagedata r:id="rId203" o:title=""/>
          </v:shape>
          <o:OLEObject Type="Embed" ProgID="Equation.DSMT4" ShapeID="_x0000_i1124" DrawAspect="Content" ObjectID="_1801894834" r:id="rId204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and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55F7D4B">
          <v:shape id="_x0000_i1125" type="#_x0000_t75" style="width:20.1pt;height:13.85pt" o:ole="">
            <v:imagedata r:id="rId205" o:title=""/>
          </v:shape>
          <o:OLEObject Type="Embed" ProgID="Equation.DSMT4" ShapeID="_x0000_i1125" DrawAspect="Content" ObjectID="_1801894835" r:id="rId206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mangoes at </w:t>
      </w:r>
      <w:r w:rsidRPr="003A7C59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1B56936B">
          <v:shape id="_x0000_i1126" type="#_x0000_t75" style="width:31.75pt;height:16.1pt" o:ole="">
            <v:imagedata r:id="rId207" o:title=""/>
          </v:shape>
          <o:OLEObject Type="Embed" ProgID="Equation.DSMT4" ShapeID="_x0000_i1126" DrawAspect="Content" ObjectID="_1801894836" r:id="rId208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from supermarket A</w:t>
      </w:r>
      <w:r w:rsidR="00C32337">
        <w:rPr>
          <w:rFonts w:ascii="Times New Roman" w:hAnsi="Times New Roman" w:cs="Times New Roman"/>
          <w:sz w:val="24"/>
          <w:szCs w:val="24"/>
        </w:rPr>
        <w:t xml:space="preserve"> for</w:t>
      </w:r>
    </w:p>
    <w:p w14:paraId="7B9C1D2C" w14:textId="77777777" w:rsidR="0015278A" w:rsidRDefault="0015278A" w:rsidP="00C32337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C32337" w:rsidRPr="0055052E">
        <w:rPr>
          <w:position w:val="-6"/>
        </w:rPr>
        <w:object w:dxaOrig="999" w:dyaOrig="279" w14:anchorId="3349389A">
          <v:shape id="_x0000_i1127" type="#_x0000_t75" style="width:50.1pt;height:13.85pt" o:ole="">
            <v:imagedata r:id="rId209" o:title=""/>
          </v:shape>
          <o:OLEObject Type="Embed" ProgID="Equation.DSMT4" ShapeID="_x0000_i1127" DrawAspect="Content" ObjectID="_1801894837" r:id="rId210"/>
        </w:object>
      </w:r>
      <w:r w:rsidR="00C32337">
        <w:rPr>
          <w:rFonts w:ascii="Times New Roman" w:hAnsi="Times New Roman" w:cs="Times New Roman"/>
          <w:sz w:val="24"/>
          <w:szCs w:val="24"/>
        </w:rPr>
        <w:t xml:space="preserve"> </w:t>
      </w:r>
      <w:r w:rsidR="00BE3B6C" w:rsidRPr="003A7C59">
        <w:rPr>
          <w:rFonts w:ascii="Times New Roman" w:hAnsi="Times New Roman" w:cs="Times New Roman"/>
          <w:sz w:val="24"/>
          <w:szCs w:val="24"/>
        </w:rPr>
        <w:t xml:space="preserve">. The following day, she bought </w:t>
      </w:r>
      <w:r w:rsidR="00BE3B6C" w:rsidRPr="003A7C59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63623C4C">
          <v:shape id="_x0000_i1128" type="#_x0000_t75" style="width:15.2pt;height:13.85pt" o:ole="">
            <v:imagedata r:id="rId211" o:title=""/>
          </v:shape>
          <o:OLEObject Type="Embed" ProgID="Equation.DSMT4" ShapeID="_x0000_i1128" DrawAspect="Content" ObjectID="_1801894838" r:id="rId212"/>
        </w:object>
      </w:r>
      <w:r w:rsidR="00BE3B6C" w:rsidRPr="003A7C59">
        <w:rPr>
          <w:rFonts w:ascii="Times New Roman" w:hAnsi="Times New Roman" w:cs="Times New Roman"/>
          <w:sz w:val="24"/>
          <w:szCs w:val="24"/>
        </w:rPr>
        <w:t xml:space="preserve"> oranges and </w:t>
      </w:r>
      <w:r w:rsidR="00BE3B6C" w:rsidRPr="003A7C59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4AB013F0">
          <v:shape id="_x0000_i1129" type="#_x0000_t75" style="width:20.1pt;height:13.85pt" o:ole="">
            <v:imagedata r:id="rId213" o:title=""/>
          </v:shape>
          <o:OLEObject Type="Embed" ProgID="Equation.DSMT4" ShapeID="_x0000_i1129" DrawAspect="Content" ObjectID="_1801894839" r:id="rId214"/>
        </w:object>
      </w:r>
      <w:r w:rsidR="00BE3B6C" w:rsidRPr="003A7C59">
        <w:rPr>
          <w:rFonts w:ascii="Times New Roman" w:hAnsi="Times New Roman" w:cs="Times New Roman"/>
          <w:sz w:val="24"/>
          <w:szCs w:val="24"/>
        </w:rPr>
        <w:t xml:space="preserve"> mangoes from supermarket B</w:t>
      </w:r>
      <w:r w:rsidR="00C3233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FB402D9" w14:textId="77777777" w:rsidR="0015278A" w:rsidRDefault="0015278A" w:rsidP="00C32337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C32337">
        <w:rPr>
          <w:rFonts w:ascii="Times New Roman" w:hAnsi="Times New Roman" w:cs="Times New Roman"/>
          <w:sz w:val="24"/>
          <w:szCs w:val="24"/>
        </w:rPr>
        <w:t xml:space="preserve">spending a total of </w:t>
      </w:r>
      <w:r w:rsidR="00C32337" w:rsidRPr="0055052E">
        <w:rPr>
          <w:position w:val="-6"/>
        </w:rPr>
        <w:object w:dxaOrig="880" w:dyaOrig="279" w14:anchorId="4B3C7195">
          <v:shape id="_x0000_i1130" type="#_x0000_t75" style="width:43.85pt;height:13.85pt" o:ole="">
            <v:imagedata r:id="rId215" o:title=""/>
          </v:shape>
          <o:OLEObject Type="Embed" ProgID="Equation.DSMT4" ShapeID="_x0000_i1130" DrawAspect="Content" ObjectID="_1801894840" r:id="rId216"/>
        </w:object>
      </w:r>
      <w:r w:rsidR="00C32337">
        <w:t xml:space="preserve"> more</w:t>
      </w:r>
      <w:r w:rsidR="00BE3B6C" w:rsidRPr="003A7C59">
        <w:rPr>
          <w:rFonts w:ascii="Times New Roman" w:hAnsi="Times New Roman" w:cs="Times New Roman"/>
          <w:sz w:val="24"/>
          <w:szCs w:val="24"/>
        </w:rPr>
        <w:t xml:space="preserve">. if the price of an orange was 4 more shillings and a mango </w:t>
      </w:r>
    </w:p>
    <w:p w14:paraId="38DEC485" w14:textId="67CA0DFB" w:rsidR="00BE3B6C" w:rsidRPr="003A7C59" w:rsidRDefault="0015278A" w:rsidP="00C32337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BE3B6C" w:rsidRPr="003A7C59">
        <w:rPr>
          <w:rFonts w:ascii="Times New Roman" w:hAnsi="Times New Roman" w:cs="Times New Roman"/>
          <w:sz w:val="24"/>
          <w:szCs w:val="24"/>
        </w:rPr>
        <w:t xml:space="preserve">was 5 shilling less from supermarket B. </w:t>
      </w:r>
    </w:p>
    <w:p w14:paraId="5525FEB4" w14:textId="01A77034" w:rsidR="00BE3B6C" w:rsidRDefault="00BE3B6C" w:rsidP="00162EA1">
      <w:pPr>
        <w:ind w:left="72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3A7C5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3A7C59">
        <w:rPr>
          <w:rFonts w:ascii="Times New Roman" w:hAnsi="Times New Roman" w:cs="Times New Roman"/>
          <w:sz w:val="24"/>
          <w:szCs w:val="24"/>
        </w:rPr>
        <w:t>) Form a simplified equation to represent the above information.</w:t>
      </w:r>
      <w:r w:rsidR="00162EA1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="00B61729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162EA1">
        <w:rPr>
          <w:rFonts w:ascii="Times New Roman" w:hAnsi="Times New Roman" w:cs="Times New Roman"/>
          <w:sz w:val="24"/>
          <w:szCs w:val="24"/>
        </w:rPr>
        <w:t>(2 marks)</w:t>
      </w:r>
    </w:p>
    <w:p w14:paraId="4E1A281F" w14:textId="77777777" w:rsidR="00162EA1" w:rsidRDefault="00162EA1" w:rsidP="00162EA1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024222EE" w14:textId="77777777" w:rsidR="00162EA1" w:rsidRDefault="00162EA1" w:rsidP="00162EA1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208BC462" w14:textId="77777777" w:rsidR="00162EA1" w:rsidRPr="003A7C59" w:rsidRDefault="00162EA1" w:rsidP="00162EA1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2FBA3B8E" w14:textId="77777777" w:rsidR="00162EA1" w:rsidRDefault="00BE3B6C" w:rsidP="00162EA1">
      <w:pPr>
        <w:ind w:left="72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>(ii) Use matrix method to find the price of an orange and a mango from supermarket A.</w:t>
      </w:r>
      <w:r w:rsidR="00162EA1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2DA917CF" w14:textId="07F139E5" w:rsidR="00BE3B6C" w:rsidRDefault="00162EA1" w:rsidP="00162EA1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         (4 marks)</w:t>
      </w:r>
    </w:p>
    <w:p w14:paraId="17CDF5CE" w14:textId="77777777" w:rsidR="00162EA1" w:rsidRDefault="00162EA1" w:rsidP="00162EA1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7DA1D98A" w14:textId="77777777" w:rsidR="00162EA1" w:rsidRDefault="00162EA1" w:rsidP="00162EA1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7BF9E870" w14:textId="77777777" w:rsidR="00162EA1" w:rsidRDefault="00162EA1" w:rsidP="00162EA1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4F0D79B6" w14:textId="77777777" w:rsidR="00162EA1" w:rsidRDefault="00162EA1" w:rsidP="00162EA1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396FDF5B" w14:textId="77777777" w:rsidR="00162EA1" w:rsidRDefault="00162EA1" w:rsidP="00162EA1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733F5144" w14:textId="77777777" w:rsidR="00162EA1" w:rsidRDefault="00162EA1" w:rsidP="00162EA1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0F453356" w14:textId="77777777" w:rsidR="00162EA1" w:rsidRDefault="00162EA1" w:rsidP="00162EA1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6403E75D" w14:textId="77777777" w:rsidR="00162EA1" w:rsidRDefault="00162EA1" w:rsidP="00162EA1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310BDBE2" w14:textId="77777777" w:rsidR="00162EA1" w:rsidRDefault="00162EA1" w:rsidP="00162EA1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7CB0F318" w14:textId="77777777" w:rsidR="00162EA1" w:rsidRPr="003A7C59" w:rsidRDefault="00162EA1" w:rsidP="00162EA1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53D3109D" w14:textId="53375D2E" w:rsidR="001B2E50" w:rsidRDefault="00BE3B6C" w:rsidP="00162EA1">
      <w:pPr>
        <w:ind w:left="72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>(iii) Use matrix method to calculate the total amount spen</w:t>
      </w:r>
      <w:r w:rsidR="00643244">
        <w:rPr>
          <w:rFonts w:ascii="Times New Roman" w:hAnsi="Times New Roman" w:cs="Times New Roman"/>
          <w:sz w:val="24"/>
          <w:szCs w:val="24"/>
        </w:rPr>
        <w:t>d</w:t>
      </w:r>
      <w:r w:rsidRPr="003A7C59">
        <w:rPr>
          <w:rFonts w:ascii="Times New Roman" w:hAnsi="Times New Roman" w:cs="Times New Roman"/>
          <w:sz w:val="24"/>
          <w:szCs w:val="24"/>
        </w:rPr>
        <w:t xml:space="preserve"> to purchase 26 oranges and 64 </w:t>
      </w:r>
    </w:p>
    <w:p w14:paraId="4B032090" w14:textId="12FFF428" w:rsidR="00BE3B6C" w:rsidRPr="003A7C59" w:rsidRDefault="001B2E50" w:rsidP="00162EA1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BE3B6C" w:rsidRPr="003A7C59">
        <w:rPr>
          <w:rFonts w:ascii="Times New Roman" w:hAnsi="Times New Roman" w:cs="Times New Roman"/>
          <w:sz w:val="24"/>
          <w:szCs w:val="24"/>
        </w:rPr>
        <w:t>mangoes from supermarket B.</w:t>
      </w:r>
      <w:r w:rsidR="00162EA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(2 marks)</w:t>
      </w:r>
    </w:p>
    <w:p w14:paraId="52050F46" w14:textId="77777777" w:rsidR="00BE3B6C" w:rsidRDefault="00BE3B6C" w:rsidP="00BE3B6C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3C0F2A13" w14:textId="77777777" w:rsidR="00162EA1" w:rsidRDefault="00162EA1" w:rsidP="00BE3B6C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257B1B1B" w14:textId="77777777" w:rsidR="001B2E50" w:rsidRDefault="005C0652" w:rsidP="008F1322">
      <w:pPr>
        <w:pStyle w:val="ListParagraph"/>
        <w:numPr>
          <w:ilvl w:val="3"/>
          <w:numId w:val="1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lastRenderedPageBreak/>
        <w:t>(a)</w:t>
      </w:r>
      <w:r w:rsidR="00162EA1">
        <w:rPr>
          <w:rFonts w:ascii="Times New Roman" w:hAnsi="Times New Roman" w:cs="Times New Roman"/>
          <w:sz w:val="24"/>
          <w:szCs w:val="24"/>
        </w:rPr>
        <w:t xml:space="preserve"> </w:t>
      </w:r>
      <w:r w:rsidR="00A80873" w:rsidRPr="003A7C59">
        <w:rPr>
          <w:rFonts w:ascii="Times New Roman" w:hAnsi="Times New Roman" w:cs="Times New Roman"/>
          <w:sz w:val="24"/>
          <w:szCs w:val="24"/>
        </w:rPr>
        <w:t xml:space="preserve">A triangle </w:t>
      </w:r>
      <w:r w:rsidR="00A80873" w:rsidRPr="003A7C5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A954826">
          <v:shape id="_x0000_i1131" type="#_x0000_t75" style="width:28.15pt;height:13.85pt" o:ole="">
            <v:imagedata r:id="rId217" o:title=""/>
          </v:shape>
          <o:OLEObject Type="Embed" ProgID="Equation.DSMT4" ShapeID="_x0000_i1131" DrawAspect="Content" ObjectID="_1801894841" r:id="rId218"/>
        </w:object>
      </w:r>
      <w:r w:rsidR="00A80873" w:rsidRPr="003A7C59">
        <w:rPr>
          <w:rFonts w:ascii="Times New Roman" w:hAnsi="Times New Roman" w:cs="Times New Roman"/>
          <w:sz w:val="24"/>
          <w:szCs w:val="24"/>
        </w:rPr>
        <w:t xml:space="preserve"> with vertices </w:t>
      </w:r>
      <w:r w:rsidR="00557D6C" w:rsidRPr="003A7C59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5BAF2810">
          <v:shape id="_x0000_i1132" type="#_x0000_t75" style="width:37.1pt;height:20.1pt" o:ole="">
            <v:imagedata r:id="rId219" o:title=""/>
          </v:shape>
          <o:OLEObject Type="Embed" ProgID="Equation.DSMT4" ShapeID="_x0000_i1132" DrawAspect="Content" ObjectID="_1801894842" r:id="rId220"/>
        </w:object>
      </w:r>
      <w:r w:rsidR="00A80873" w:rsidRPr="003A7C59">
        <w:rPr>
          <w:rFonts w:ascii="Times New Roman" w:hAnsi="Times New Roman" w:cs="Times New Roman"/>
          <w:sz w:val="24"/>
          <w:szCs w:val="24"/>
        </w:rPr>
        <w:t>,</w:t>
      </w:r>
      <w:r w:rsidR="00557D6C" w:rsidRPr="003A7C59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3E3A7ECF">
          <v:shape id="_x0000_i1133" type="#_x0000_t75" style="width:38.9pt;height:20.1pt" o:ole="">
            <v:imagedata r:id="rId221" o:title=""/>
          </v:shape>
          <o:OLEObject Type="Embed" ProgID="Equation.DSMT4" ShapeID="_x0000_i1133" DrawAspect="Content" ObjectID="_1801894843" r:id="rId222"/>
        </w:object>
      </w:r>
      <w:r w:rsidR="00A80873" w:rsidRPr="003A7C59">
        <w:rPr>
          <w:rFonts w:ascii="Times New Roman" w:hAnsi="Times New Roman" w:cs="Times New Roman"/>
          <w:sz w:val="24"/>
          <w:szCs w:val="24"/>
        </w:rPr>
        <w:t xml:space="preserve"> and </w:t>
      </w:r>
      <w:r w:rsidR="00557D6C" w:rsidRPr="003A7C59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7ED244AF">
          <v:shape id="_x0000_i1134" type="#_x0000_t75" style="width:38pt;height:20.1pt" o:ole="">
            <v:imagedata r:id="rId223" o:title=""/>
          </v:shape>
          <o:OLEObject Type="Embed" ProgID="Equation.DSMT4" ShapeID="_x0000_i1134" DrawAspect="Content" ObjectID="_1801894844" r:id="rId224"/>
        </w:object>
      </w:r>
      <w:r w:rsidR="00A80873" w:rsidRPr="003A7C59">
        <w:rPr>
          <w:rFonts w:ascii="Times New Roman" w:hAnsi="Times New Roman" w:cs="Times New Roman"/>
          <w:sz w:val="24"/>
          <w:szCs w:val="24"/>
        </w:rPr>
        <w:t xml:space="preserve"> is mapped onto </w:t>
      </w:r>
      <w:r w:rsidR="00557D6C" w:rsidRPr="003A7C59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40818EF5">
          <v:shape id="_x0000_i1135" type="#_x0000_t75" style="width:39.8pt;height:20.1pt" o:ole="">
            <v:imagedata r:id="rId225" o:title=""/>
          </v:shape>
          <o:OLEObject Type="Embed" ProgID="Equation.DSMT4" ShapeID="_x0000_i1135" DrawAspect="Content" ObjectID="_1801894845" r:id="rId226"/>
        </w:object>
      </w:r>
      <w:r w:rsidR="00A80873" w:rsidRPr="003A7C59">
        <w:rPr>
          <w:rFonts w:ascii="Times New Roman" w:hAnsi="Times New Roman" w:cs="Times New Roman"/>
          <w:sz w:val="24"/>
          <w:szCs w:val="24"/>
        </w:rPr>
        <w:t>,</w:t>
      </w:r>
      <w:r w:rsidR="00557D6C" w:rsidRPr="003A7C59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1A527F2E">
          <v:shape id="_x0000_i1136" type="#_x0000_t75" style="width:42.05pt;height:20.1pt" o:ole="">
            <v:imagedata r:id="rId227" o:title=""/>
          </v:shape>
          <o:OLEObject Type="Embed" ProgID="Equation.DSMT4" ShapeID="_x0000_i1136" DrawAspect="Content" ObjectID="_1801894846" r:id="rId228"/>
        </w:object>
      </w:r>
      <w:r w:rsidR="00A80873" w:rsidRPr="003A7C5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51F626F" w14:textId="77777777" w:rsidR="001B2E50" w:rsidRDefault="001B2E50" w:rsidP="001B2E5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A80873" w:rsidRPr="003A7C59">
        <w:rPr>
          <w:rFonts w:ascii="Times New Roman" w:hAnsi="Times New Roman" w:cs="Times New Roman"/>
          <w:sz w:val="24"/>
          <w:szCs w:val="24"/>
        </w:rPr>
        <w:t xml:space="preserve">and </w:t>
      </w:r>
      <w:r w:rsidR="00557D6C" w:rsidRPr="003A7C59">
        <w:rPr>
          <w:rFonts w:ascii="Times New Roman" w:hAnsi="Times New Roman" w:cs="Times New Roman"/>
          <w:position w:val="-14"/>
          <w:sz w:val="24"/>
          <w:szCs w:val="24"/>
        </w:rPr>
        <w:object w:dxaOrig="820" w:dyaOrig="400" w14:anchorId="1D0476D8">
          <v:shape id="_x0000_i1137" type="#_x0000_t75" style="width:41.15pt;height:20.1pt" o:ole="">
            <v:imagedata r:id="rId229" o:title=""/>
          </v:shape>
          <o:OLEObject Type="Embed" ProgID="Equation.DSMT4" ShapeID="_x0000_i1137" DrawAspect="Content" ObjectID="_1801894847" r:id="rId230"/>
        </w:object>
      </w:r>
      <w:r w:rsidR="00A80873" w:rsidRPr="003A7C59">
        <w:rPr>
          <w:rFonts w:ascii="Times New Roman" w:hAnsi="Times New Roman" w:cs="Times New Roman"/>
          <w:sz w:val="24"/>
          <w:szCs w:val="24"/>
        </w:rPr>
        <w:t xml:space="preserve"> by an </w:t>
      </w:r>
      <w:r w:rsidR="00EA5126" w:rsidRPr="003A7C59">
        <w:rPr>
          <w:rFonts w:ascii="Times New Roman" w:hAnsi="Times New Roman" w:cs="Times New Roman"/>
          <w:sz w:val="24"/>
          <w:szCs w:val="24"/>
        </w:rPr>
        <w:t xml:space="preserve">enlargement. By calculation, determine the </w:t>
      </w:r>
      <w:proofErr w:type="spellStart"/>
      <w:r w:rsidR="00EA5126" w:rsidRPr="003A7C59">
        <w:rPr>
          <w:rFonts w:ascii="Times New Roman" w:hAnsi="Times New Roman" w:cs="Times New Roman"/>
          <w:sz w:val="24"/>
          <w:szCs w:val="24"/>
        </w:rPr>
        <w:t>centre</w:t>
      </w:r>
      <w:proofErr w:type="spellEnd"/>
      <w:r w:rsidR="00EA5126" w:rsidRPr="003A7C59">
        <w:rPr>
          <w:rFonts w:ascii="Times New Roman" w:hAnsi="Times New Roman" w:cs="Times New Roman"/>
          <w:sz w:val="24"/>
          <w:szCs w:val="24"/>
        </w:rPr>
        <w:t xml:space="preserve"> and scale factor of </w:t>
      </w:r>
    </w:p>
    <w:p w14:paraId="0C450990" w14:textId="376BBAA9" w:rsidR="00A80873" w:rsidRDefault="001B2E50" w:rsidP="001B2E5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EA5126" w:rsidRPr="003A7C59">
        <w:rPr>
          <w:rFonts w:ascii="Times New Roman" w:hAnsi="Times New Roman" w:cs="Times New Roman"/>
          <w:sz w:val="24"/>
          <w:szCs w:val="24"/>
        </w:rPr>
        <w:t xml:space="preserve">enlargement.   </w:t>
      </w:r>
      <w:r w:rsidR="00162EA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</w:t>
      </w:r>
      <w:r w:rsidR="00EA5126" w:rsidRPr="003A7C59">
        <w:rPr>
          <w:rFonts w:ascii="Times New Roman" w:hAnsi="Times New Roman" w:cs="Times New Roman"/>
          <w:sz w:val="24"/>
          <w:szCs w:val="24"/>
        </w:rPr>
        <w:t xml:space="preserve">  (</w:t>
      </w:r>
      <w:r w:rsidR="009829FE" w:rsidRPr="003A7C59">
        <w:rPr>
          <w:rFonts w:ascii="Times New Roman" w:hAnsi="Times New Roman" w:cs="Times New Roman"/>
          <w:sz w:val="24"/>
          <w:szCs w:val="24"/>
        </w:rPr>
        <w:t>3</w:t>
      </w:r>
      <w:r w:rsidR="00EA5126" w:rsidRPr="003A7C59"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1B12B75A" w14:textId="77777777" w:rsidR="00162EA1" w:rsidRDefault="00162EA1" w:rsidP="00162EA1">
      <w:pPr>
        <w:rPr>
          <w:rFonts w:ascii="Times New Roman" w:hAnsi="Times New Roman" w:cs="Times New Roman"/>
          <w:sz w:val="24"/>
          <w:szCs w:val="24"/>
        </w:rPr>
      </w:pPr>
    </w:p>
    <w:p w14:paraId="378F5056" w14:textId="77777777" w:rsidR="00162EA1" w:rsidRDefault="00162EA1" w:rsidP="00162EA1">
      <w:pPr>
        <w:rPr>
          <w:rFonts w:ascii="Times New Roman" w:hAnsi="Times New Roman" w:cs="Times New Roman"/>
          <w:sz w:val="24"/>
          <w:szCs w:val="24"/>
        </w:rPr>
      </w:pPr>
    </w:p>
    <w:p w14:paraId="5F5BBAD9" w14:textId="77777777" w:rsidR="00162EA1" w:rsidRDefault="00162EA1" w:rsidP="00162EA1">
      <w:pPr>
        <w:rPr>
          <w:rFonts w:ascii="Times New Roman" w:hAnsi="Times New Roman" w:cs="Times New Roman"/>
          <w:sz w:val="24"/>
          <w:szCs w:val="24"/>
        </w:rPr>
      </w:pPr>
    </w:p>
    <w:p w14:paraId="15D2924E" w14:textId="77777777" w:rsidR="00162EA1" w:rsidRDefault="00162EA1" w:rsidP="00162EA1">
      <w:pPr>
        <w:rPr>
          <w:rFonts w:ascii="Times New Roman" w:hAnsi="Times New Roman" w:cs="Times New Roman"/>
          <w:sz w:val="24"/>
          <w:szCs w:val="24"/>
        </w:rPr>
      </w:pPr>
    </w:p>
    <w:p w14:paraId="4D785A24" w14:textId="77777777" w:rsidR="00162EA1" w:rsidRDefault="00162EA1" w:rsidP="00162EA1">
      <w:pPr>
        <w:rPr>
          <w:rFonts w:ascii="Times New Roman" w:hAnsi="Times New Roman" w:cs="Times New Roman"/>
          <w:sz w:val="24"/>
          <w:szCs w:val="24"/>
        </w:rPr>
      </w:pPr>
    </w:p>
    <w:p w14:paraId="7CB2997C" w14:textId="77777777" w:rsidR="00162EA1" w:rsidRPr="00162EA1" w:rsidRDefault="00162EA1" w:rsidP="00162EA1">
      <w:pPr>
        <w:rPr>
          <w:rFonts w:ascii="Times New Roman" w:hAnsi="Times New Roman" w:cs="Times New Roman"/>
          <w:sz w:val="24"/>
          <w:szCs w:val="24"/>
        </w:rPr>
      </w:pPr>
    </w:p>
    <w:p w14:paraId="2D01214E" w14:textId="02AEA634" w:rsidR="005C0652" w:rsidRPr="003A7C59" w:rsidRDefault="00000000" w:rsidP="001B2E50">
      <w:pPr>
        <w:ind w:left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5E780086">
          <v:shape id="_x0000_s2183" type="#_x0000_t75" style="position:absolute;left:0;text-align:left;margin-left:-20.5pt;margin-top:27.45pt;width:549.9pt;height:320.2pt;z-index:251662336;mso-position-horizontal-relative:text;mso-position-vertical-relative:text">
            <v:imagedata r:id="rId231" o:title=""/>
            <w10:wrap type="square"/>
          </v:shape>
          <o:OLEObject Type="Embed" ProgID="FXDraw3.Document" ShapeID="_x0000_s2183" DrawAspect="Content" ObjectID="_1801894878" r:id="rId232"/>
        </w:object>
      </w:r>
      <w:r w:rsidR="005C0652" w:rsidRPr="003A7C59">
        <w:rPr>
          <w:rFonts w:ascii="Times New Roman" w:hAnsi="Times New Roman" w:cs="Times New Roman"/>
          <w:sz w:val="24"/>
          <w:szCs w:val="24"/>
        </w:rPr>
        <w:t>(b)</w:t>
      </w:r>
      <w:r w:rsidR="00162EA1">
        <w:rPr>
          <w:rFonts w:ascii="Times New Roman" w:hAnsi="Times New Roman" w:cs="Times New Roman"/>
          <w:sz w:val="24"/>
          <w:szCs w:val="24"/>
        </w:rPr>
        <w:t xml:space="preserve"> </w:t>
      </w:r>
      <w:r w:rsidR="00EA5126" w:rsidRPr="003A7C59">
        <w:rPr>
          <w:rFonts w:ascii="Times New Roman" w:hAnsi="Times New Roman" w:cs="Times New Roman"/>
          <w:sz w:val="24"/>
          <w:szCs w:val="24"/>
        </w:rPr>
        <w:t xml:space="preserve">Draw </w:t>
      </w:r>
      <w:r w:rsidR="00EA5126" w:rsidRPr="003A7C59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4096A401">
          <v:shape id="_x0000_i1139" type="#_x0000_t75" style="width:34.9pt;height:13.85pt" o:ole="">
            <v:imagedata r:id="rId233" o:title=""/>
          </v:shape>
          <o:OLEObject Type="Embed" ProgID="Equation.DSMT4" ShapeID="_x0000_i1139" DrawAspect="Content" ObjectID="_1801894848" r:id="rId234"/>
        </w:object>
      </w:r>
      <w:r w:rsidR="00EA5126" w:rsidRPr="003A7C59">
        <w:rPr>
          <w:rFonts w:ascii="Times New Roman" w:hAnsi="Times New Roman" w:cs="Times New Roman"/>
          <w:sz w:val="24"/>
          <w:szCs w:val="24"/>
        </w:rPr>
        <w:t xml:space="preserve"> and </w:t>
      </w:r>
      <w:r w:rsidR="00EA5126" w:rsidRPr="003A7C59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5DCFC42E">
          <v:shape id="_x0000_i1140" type="#_x0000_t75" style="width:46.05pt;height:13.85pt" o:ole="">
            <v:imagedata r:id="rId235" o:title=""/>
          </v:shape>
          <o:OLEObject Type="Embed" ProgID="Equation.DSMT4" ShapeID="_x0000_i1140" DrawAspect="Content" ObjectID="_1801894849" r:id="rId236"/>
        </w:object>
      </w:r>
      <w:r w:rsidR="00EA5126" w:rsidRPr="003A7C59">
        <w:rPr>
          <w:rFonts w:ascii="Times New Roman" w:hAnsi="Times New Roman" w:cs="Times New Roman"/>
          <w:sz w:val="24"/>
          <w:szCs w:val="24"/>
        </w:rPr>
        <w:t xml:space="preserve"> on the grid provided.         </w:t>
      </w:r>
      <w:r w:rsidR="00162EA1">
        <w:rPr>
          <w:rFonts w:ascii="Times New Roman" w:hAnsi="Times New Roman" w:cs="Times New Roman"/>
          <w:sz w:val="24"/>
          <w:szCs w:val="24"/>
        </w:rPr>
        <w:t xml:space="preserve">                                               </w:t>
      </w:r>
      <w:r w:rsidR="00EA5126" w:rsidRPr="003A7C59">
        <w:rPr>
          <w:rFonts w:ascii="Times New Roman" w:hAnsi="Times New Roman" w:cs="Times New Roman"/>
          <w:sz w:val="24"/>
          <w:szCs w:val="24"/>
        </w:rPr>
        <w:t xml:space="preserve">  (2 marks)</w:t>
      </w:r>
    </w:p>
    <w:p w14:paraId="064429B8" w14:textId="0A5E29D1" w:rsidR="00EA5126" w:rsidRPr="003A7C59" w:rsidRDefault="00A23BAF" w:rsidP="00A23B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5C0652" w:rsidRPr="003A7C59">
        <w:rPr>
          <w:rFonts w:ascii="Times New Roman" w:hAnsi="Times New Roman" w:cs="Times New Roman"/>
          <w:sz w:val="24"/>
          <w:szCs w:val="24"/>
        </w:rPr>
        <w:t xml:space="preserve">(c) </w:t>
      </w:r>
      <w:r w:rsidR="00EA5126" w:rsidRPr="003A7C59">
        <w:rPr>
          <w:rFonts w:ascii="Times New Roman" w:hAnsi="Times New Roman" w:cs="Times New Roman"/>
          <w:sz w:val="24"/>
          <w:szCs w:val="24"/>
        </w:rPr>
        <w:t>On the same grid, draw</w:t>
      </w:r>
    </w:p>
    <w:p w14:paraId="60A75290" w14:textId="28B91021" w:rsidR="001B2E50" w:rsidRDefault="00EA5126" w:rsidP="001B2E50">
      <w:pPr>
        <w:ind w:left="72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3A7C5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3A7C59">
        <w:rPr>
          <w:rFonts w:ascii="Times New Roman" w:hAnsi="Times New Roman" w:cs="Times New Roman"/>
          <w:sz w:val="24"/>
          <w:szCs w:val="24"/>
        </w:rPr>
        <w:t xml:space="preserve">) </w:t>
      </w:r>
      <w:bookmarkStart w:id="1" w:name="_Hlk190555904"/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5F7C5254">
          <v:shape id="_x0000_i1141" type="#_x0000_t75" style="width:53.2pt;height:13.85pt" o:ole="">
            <v:imagedata r:id="rId237" o:title=""/>
          </v:shape>
          <o:OLEObject Type="Embed" ProgID="Equation.DSMT4" ShapeID="_x0000_i1141" DrawAspect="Content" ObjectID="_1801894850" r:id="rId238"/>
        </w:object>
      </w:r>
      <w:bookmarkEnd w:id="1"/>
      <w:r w:rsidRPr="003A7C59">
        <w:rPr>
          <w:rFonts w:ascii="Times New Roman" w:hAnsi="Times New Roman" w:cs="Times New Roman"/>
          <w:sz w:val="24"/>
          <w:szCs w:val="24"/>
        </w:rPr>
        <w:t xml:space="preserve">  the image of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09F310CE">
          <v:shape id="_x0000_i1142" type="#_x0000_t75" style="width:46.05pt;height:13.85pt" o:ole="">
            <v:imagedata r:id="rId235" o:title=""/>
          </v:shape>
          <o:OLEObject Type="Embed" ProgID="Equation.DSMT4" ShapeID="_x0000_i1142" DrawAspect="Content" ObjectID="_1801894851" r:id="rId239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after a reflection in the line </w:t>
      </w:r>
      <w:r w:rsidRPr="003A7C59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5E146DE4">
          <v:shape id="_x0000_i1143" type="#_x0000_t75" style="width:45.15pt;height:16.1pt" o:ole="">
            <v:imagedata r:id="rId240" o:title=""/>
          </v:shape>
          <o:OLEObject Type="Embed" ProgID="Equation.DSMT4" ShapeID="_x0000_i1143" DrawAspect="Content" ObjectID="_1801894852" r:id="rId241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  </w:t>
      </w:r>
      <w:r w:rsidR="00162EA1">
        <w:rPr>
          <w:rFonts w:ascii="Times New Roman" w:hAnsi="Times New Roman" w:cs="Times New Roman"/>
          <w:sz w:val="24"/>
          <w:szCs w:val="24"/>
        </w:rPr>
        <w:t xml:space="preserve">           </w:t>
      </w:r>
      <w:proofErr w:type="gramStart"/>
      <w:r w:rsidR="00162EA1">
        <w:rPr>
          <w:rFonts w:ascii="Times New Roman" w:hAnsi="Times New Roman" w:cs="Times New Roman"/>
          <w:sz w:val="24"/>
          <w:szCs w:val="24"/>
        </w:rPr>
        <w:t xml:space="preserve">  </w:t>
      </w:r>
      <w:r w:rsidRPr="003A7C59">
        <w:rPr>
          <w:rFonts w:ascii="Times New Roman" w:hAnsi="Times New Roman" w:cs="Times New Roman"/>
          <w:sz w:val="24"/>
          <w:szCs w:val="24"/>
        </w:rPr>
        <w:t xml:space="preserve"> (</w:t>
      </w:r>
      <w:proofErr w:type="gramEnd"/>
      <w:r w:rsidRPr="003A7C59">
        <w:rPr>
          <w:rFonts w:ascii="Times New Roman" w:hAnsi="Times New Roman" w:cs="Times New Roman"/>
          <w:sz w:val="24"/>
          <w:szCs w:val="24"/>
        </w:rPr>
        <w:t>2 marks)</w:t>
      </w:r>
    </w:p>
    <w:p w14:paraId="19735101" w14:textId="77777777" w:rsidR="001B2E50" w:rsidRDefault="00EA5126" w:rsidP="00975E2C">
      <w:pPr>
        <w:ind w:left="72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(ii)  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1219" w:dyaOrig="279" w14:anchorId="5C39006E">
          <v:shape id="_x0000_i1144" type="#_x0000_t75" style="width:60.8pt;height:13.85pt" o:ole="">
            <v:imagedata r:id="rId242" o:title=""/>
          </v:shape>
          <o:OLEObject Type="Embed" ProgID="Equation.DSMT4" ShapeID="_x0000_i1144" DrawAspect="Content" ObjectID="_1801894853" r:id="rId243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such that it can be mapped onto </w:t>
      </w:r>
      <w:r w:rsidRPr="003A7C59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5513789E">
          <v:shape id="_x0000_i1145" type="#_x0000_t75" style="width:53.2pt;height:13.85pt" o:ole="">
            <v:imagedata r:id="rId237" o:title=""/>
          </v:shape>
          <o:OLEObject Type="Embed" ProgID="Equation.DSMT4" ShapeID="_x0000_i1145" DrawAspect="Content" ObjectID="_1801894854" r:id="rId244"/>
        </w:object>
      </w:r>
      <w:r w:rsidRPr="003A7C59">
        <w:rPr>
          <w:rFonts w:ascii="Times New Roman" w:hAnsi="Times New Roman" w:cs="Times New Roman"/>
          <w:sz w:val="24"/>
          <w:szCs w:val="24"/>
        </w:rPr>
        <w:t xml:space="preserve"> by negative quarter turn about </w:t>
      </w:r>
      <w:r w:rsidR="001B2E5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54AD7E5" w14:textId="02DA7AA5" w:rsidR="00EA5126" w:rsidRPr="003A7C59" w:rsidRDefault="001B2E50" w:rsidP="00975E2C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EA5126" w:rsidRPr="003A7C59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6FB17780">
          <v:shape id="_x0000_i1146" type="#_x0000_t75" style="width:29.05pt;height:20.1pt" o:ole="">
            <v:imagedata r:id="rId245" o:title=""/>
          </v:shape>
          <o:OLEObject Type="Embed" ProgID="Equation.DSMT4" ShapeID="_x0000_i1146" DrawAspect="Content" ObjectID="_1801894855" r:id="rId246"/>
        </w:object>
      </w:r>
      <w:r w:rsidR="00EA5126" w:rsidRPr="003A7C59">
        <w:rPr>
          <w:rFonts w:ascii="Times New Roman" w:hAnsi="Times New Roman" w:cs="Times New Roman"/>
          <w:sz w:val="24"/>
          <w:szCs w:val="24"/>
        </w:rPr>
        <w:t xml:space="preserve">. </w:t>
      </w:r>
      <w:r w:rsidR="00162EA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62EA1">
        <w:rPr>
          <w:rFonts w:ascii="Times New Roman" w:hAnsi="Times New Roman" w:cs="Times New Roman"/>
          <w:sz w:val="24"/>
          <w:szCs w:val="24"/>
        </w:rPr>
        <w:t xml:space="preserve"> </w:t>
      </w:r>
      <w:r w:rsidR="00EA5126" w:rsidRPr="003A7C59">
        <w:rPr>
          <w:rFonts w:ascii="Times New Roman" w:hAnsi="Times New Roman" w:cs="Times New Roman"/>
          <w:sz w:val="24"/>
          <w:szCs w:val="24"/>
        </w:rPr>
        <w:t>(</w:t>
      </w:r>
      <w:r w:rsidR="009829FE" w:rsidRPr="003A7C59">
        <w:rPr>
          <w:rFonts w:ascii="Times New Roman" w:hAnsi="Times New Roman" w:cs="Times New Roman"/>
          <w:sz w:val="24"/>
          <w:szCs w:val="24"/>
        </w:rPr>
        <w:t>2 marks)</w:t>
      </w:r>
    </w:p>
    <w:p w14:paraId="506CDE63" w14:textId="54EE1759" w:rsidR="00EA5126" w:rsidRDefault="005C0652" w:rsidP="00162EA1">
      <w:pPr>
        <w:ind w:left="360"/>
        <w:rPr>
          <w:rFonts w:ascii="Times New Roman" w:hAnsi="Times New Roman" w:cs="Times New Roman"/>
          <w:sz w:val="24"/>
          <w:szCs w:val="24"/>
        </w:rPr>
      </w:pPr>
      <w:r w:rsidRPr="003A7C59">
        <w:rPr>
          <w:rFonts w:ascii="Times New Roman" w:hAnsi="Times New Roman" w:cs="Times New Roman"/>
          <w:sz w:val="24"/>
          <w:szCs w:val="24"/>
        </w:rPr>
        <w:t xml:space="preserve">(d) </w:t>
      </w:r>
      <w:r w:rsidR="00EA5126" w:rsidRPr="003A7C59">
        <w:rPr>
          <w:rFonts w:ascii="Times New Roman" w:hAnsi="Times New Roman" w:cs="Times New Roman"/>
          <w:sz w:val="24"/>
          <w:szCs w:val="24"/>
        </w:rPr>
        <w:t xml:space="preserve">State a pair of triangles which are oppositely congruent                             </w:t>
      </w:r>
      <w:r w:rsidR="00162EA1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1B2E50">
        <w:rPr>
          <w:rFonts w:ascii="Times New Roman" w:hAnsi="Times New Roman" w:cs="Times New Roman"/>
          <w:sz w:val="24"/>
          <w:szCs w:val="24"/>
        </w:rPr>
        <w:t xml:space="preserve">      </w:t>
      </w:r>
      <w:proofErr w:type="gramStart"/>
      <w:r w:rsidR="00162EA1">
        <w:rPr>
          <w:rFonts w:ascii="Times New Roman" w:hAnsi="Times New Roman" w:cs="Times New Roman"/>
          <w:sz w:val="24"/>
          <w:szCs w:val="24"/>
        </w:rPr>
        <w:t xml:space="preserve">  </w:t>
      </w:r>
      <w:r w:rsidR="00EA5126" w:rsidRPr="003A7C59">
        <w:rPr>
          <w:rFonts w:ascii="Times New Roman" w:hAnsi="Times New Roman" w:cs="Times New Roman"/>
          <w:sz w:val="24"/>
          <w:szCs w:val="24"/>
        </w:rPr>
        <w:t xml:space="preserve"> (</w:t>
      </w:r>
      <w:proofErr w:type="gramEnd"/>
      <w:r w:rsidR="00EA5126" w:rsidRPr="003A7C59">
        <w:rPr>
          <w:rFonts w:ascii="Times New Roman" w:hAnsi="Times New Roman" w:cs="Times New Roman"/>
          <w:sz w:val="24"/>
          <w:szCs w:val="24"/>
        </w:rPr>
        <w:t>1 mark)</w:t>
      </w:r>
    </w:p>
    <w:p w14:paraId="4102CEFD" w14:textId="77777777" w:rsidR="00A23BAF" w:rsidRPr="003A7C59" w:rsidRDefault="00A23BAF" w:rsidP="00162EA1">
      <w:pPr>
        <w:ind w:left="360"/>
        <w:rPr>
          <w:rFonts w:ascii="Times New Roman" w:hAnsi="Times New Roman" w:cs="Times New Roman"/>
          <w:sz w:val="24"/>
          <w:szCs w:val="24"/>
        </w:rPr>
      </w:pPr>
    </w:p>
    <w:p w14:paraId="01608B7A" w14:textId="77777777" w:rsidR="00162EA1" w:rsidRPr="00162EA1" w:rsidRDefault="00162EA1" w:rsidP="00162EA1">
      <w:pPr>
        <w:pStyle w:val="ListParagraph"/>
        <w:numPr>
          <w:ilvl w:val="3"/>
          <w:numId w:val="1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162EA1">
        <w:rPr>
          <w:rFonts w:ascii="Times New Roman" w:hAnsi="Times New Roman" w:cs="Times New Roman"/>
          <w:sz w:val="24"/>
          <w:szCs w:val="24"/>
        </w:rPr>
        <w:lastRenderedPageBreak/>
        <w:t>Using a ruler and a pair of compasses only:</w:t>
      </w:r>
    </w:p>
    <w:p w14:paraId="6FD37FF7" w14:textId="30E007AE" w:rsidR="00162EA1" w:rsidRDefault="00162EA1" w:rsidP="00162EA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162EA1">
        <w:rPr>
          <w:rFonts w:ascii="Times New Roman" w:hAnsi="Times New Roman" w:cs="Times New Roman"/>
          <w:sz w:val="24"/>
          <w:szCs w:val="24"/>
        </w:rPr>
        <w:t xml:space="preserve">(a) Construct a triangle </w:t>
      </w:r>
      <w:r w:rsidRPr="00162EA1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664F0C8A">
          <v:shape id="_x0000_i1147" type="#_x0000_t75" style="width:28.15pt;height:16.1pt" o:ole="">
            <v:imagedata r:id="rId247" o:title=""/>
          </v:shape>
          <o:OLEObject Type="Embed" ProgID="Equation.DSMT4" ShapeID="_x0000_i1147" DrawAspect="Content" ObjectID="_1801894856" r:id="rId248"/>
        </w:object>
      </w:r>
      <w:r w:rsidRPr="00162EA1">
        <w:rPr>
          <w:rFonts w:ascii="Times New Roman" w:hAnsi="Times New Roman" w:cs="Times New Roman"/>
          <w:sz w:val="24"/>
          <w:szCs w:val="24"/>
        </w:rPr>
        <w:t xml:space="preserve"> in which </w:t>
      </w:r>
      <w:r w:rsidRPr="00162EA1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01A0EFBD">
          <v:shape id="_x0000_i1148" type="#_x0000_t75" style="width:55pt;height:16.1pt" o:ole="">
            <v:imagedata r:id="rId249" o:title=""/>
          </v:shape>
          <o:OLEObject Type="Embed" ProgID="Equation.DSMT4" ShapeID="_x0000_i1148" DrawAspect="Content" ObjectID="_1801894857" r:id="rId250"/>
        </w:object>
      </w:r>
      <w:r w:rsidRPr="00162EA1">
        <w:rPr>
          <w:rFonts w:ascii="Times New Roman" w:hAnsi="Times New Roman" w:cs="Times New Roman"/>
          <w:sz w:val="24"/>
          <w:szCs w:val="24"/>
        </w:rPr>
        <w:t xml:space="preserve">, </w:t>
      </w:r>
      <w:r w:rsidRPr="00162EA1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1619E4D4">
          <v:shape id="_x0000_i1149" type="#_x0000_t75" style="width:55.9pt;height:16.1pt" o:ole="">
            <v:imagedata r:id="rId251" o:title=""/>
          </v:shape>
          <o:OLEObject Type="Embed" ProgID="Equation.DSMT4" ShapeID="_x0000_i1149" DrawAspect="Content" ObjectID="_1801894858" r:id="rId252"/>
        </w:object>
      </w:r>
      <w:r w:rsidRPr="00162EA1">
        <w:rPr>
          <w:rFonts w:ascii="Times New Roman" w:hAnsi="Times New Roman" w:cs="Times New Roman"/>
          <w:sz w:val="24"/>
          <w:szCs w:val="24"/>
        </w:rPr>
        <w:t xml:space="preserve"> and </w:t>
      </w:r>
      <w:r w:rsidRPr="00162EA1">
        <w:rPr>
          <w:rFonts w:ascii="Times New Roman" w:hAnsi="Times New Roman" w:cs="Times New Roman"/>
          <w:position w:val="-10"/>
          <w:sz w:val="24"/>
          <w:szCs w:val="24"/>
        </w:rPr>
        <w:object w:dxaOrig="1300" w:dyaOrig="360" w14:anchorId="7A6C5136">
          <v:shape id="_x0000_i1150" type="#_x0000_t75" style="width:64.85pt;height:17.9pt" o:ole="">
            <v:imagedata r:id="rId253" o:title=""/>
          </v:shape>
          <o:OLEObject Type="Embed" ProgID="Equation.DSMT4" ShapeID="_x0000_i1150" DrawAspect="Content" ObjectID="_1801894859" r:id="rId254"/>
        </w:object>
      </w:r>
      <w:r w:rsidRPr="00162EA1">
        <w:rPr>
          <w:rFonts w:ascii="Times New Roman" w:hAnsi="Times New Roman" w:cs="Times New Roman"/>
          <w:sz w:val="24"/>
          <w:szCs w:val="24"/>
        </w:rPr>
        <w:t>.           (3 marks)</w:t>
      </w:r>
    </w:p>
    <w:p w14:paraId="67544B39" w14:textId="77777777" w:rsidR="00162EA1" w:rsidRDefault="00162EA1" w:rsidP="00162EA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733861E7" w14:textId="77777777" w:rsidR="00162EA1" w:rsidRDefault="00162EA1" w:rsidP="00162EA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03094222" w14:textId="77777777" w:rsidR="00162EA1" w:rsidRDefault="00162EA1" w:rsidP="00162EA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0A768B2F" w14:textId="77777777" w:rsidR="00162EA1" w:rsidRDefault="00162EA1" w:rsidP="00162EA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302BB90" w14:textId="77777777" w:rsidR="00162EA1" w:rsidRDefault="00162EA1" w:rsidP="00162EA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9DFF582" w14:textId="77777777" w:rsidR="00162EA1" w:rsidRDefault="00162EA1" w:rsidP="00162EA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68DF1C6B" w14:textId="77777777" w:rsidR="00162EA1" w:rsidRDefault="00162EA1" w:rsidP="00162EA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36215335" w14:textId="77777777" w:rsidR="00162EA1" w:rsidRDefault="00162EA1" w:rsidP="00162EA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0B51A103" w14:textId="77777777" w:rsidR="00162EA1" w:rsidRDefault="00162EA1" w:rsidP="00162EA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28C9A01E" w14:textId="77777777" w:rsidR="00162EA1" w:rsidRDefault="00162EA1" w:rsidP="00162EA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0F28A80" w14:textId="77777777" w:rsidR="00162EA1" w:rsidRDefault="00162EA1" w:rsidP="00162EA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3D2E66E8" w14:textId="77777777" w:rsidR="00162EA1" w:rsidRDefault="00162EA1" w:rsidP="00162EA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6E213A60" w14:textId="77777777" w:rsidR="00162EA1" w:rsidRDefault="00162EA1" w:rsidP="00162EA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930425D" w14:textId="77777777" w:rsidR="00162EA1" w:rsidRDefault="00162EA1" w:rsidP="00162EA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1345B3D" w14:textId="77777777" w:rsidR="00162EA1" w:rsidRDefault="00162EA1" w:rsidP="00162EA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75B4D766" w14:textId="77777777" w:rsidR="00162EA1" w:rsidRDefault="00162EA1" w:rsidP="00162EA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7DD12AF5" w14:textId="77777777" w:rsidR="00162EA1" w:rsidRDefault="00162EA1" w:rsidP="00162EA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6A5EC2FE" w14:textId="77777777" w:rsidR="00162EA1" w:rsidRDefault="00162EA1" w:rsidP="00162EA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6A3FCCF9" w14:textId="77777777" w:rsidR="00AE0189" w:rsidRDefault="00AE0189" w:rsidP="00162EA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2E131031" w14:textId="77777777" w:rsidR="00AE0189" w:rsidRDefault="00AE0189" w:rsidP="00162EA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7C36678" w14:textId="77777777" w:rsidR="00162EA1" w:rsidRPr="00162EA1" w:rsidRDefault="00162EA1" w:rsidP="00162EA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1FE10CDC" w14:textId="261538CE" w:rsidR="00162EA1" w:rsidRDefault="00162EA1" w:rsidP="00162EA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162EA1">
        <w:rPr>
          <w:rFonts w:ascii="Times New Roman" w:hAnsi="Times New Roman" w:cs="Times New Roman"/>
          <w:sz w:val="24"/>
          <w:szCs w:val="24"/>
        </w:rPr>
        <w:t xml:space="preserve">(b) Construct the bisector of line  </w:t>
      </w:r>
      <w:r w:rsidRPr="00162EA1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287472CD">
          <v:shape id="_x0000_i1151" type="#_x0000_t75" style="width:18.8pt;height:16.1pt" o:ole="">
            <v:imagedata r:id="rId255" o:title=""/>
          </v:shape>
          <o:OLEObject Type="Embed" ProgID="Equation.DSMT4" ShapeID="_x0000_i1151" DrawAspect="Content" ObjectID="_1801894860" r:id="rId256"/>
        </w:object>
      </w:r>
      <w:r w:rsidRPr="00162EA1">
        <w:rPr>
          <w:rFonts w:ascii="Times New Roman" w:hAnsi="Times New Roman" w:cs="Times New Roman"/>
          <w:sz w:val="24"/>
          <w:szCs w:val="24"/>
        </w:rPr>
        <w:t xml:space="preserve"> and </w:t>
      </w:r>
      <w:r w:rsidRPr="00162EA1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1664ED2E">
          <v:shape id="_x0000_i1152" type="#_x0000_t75" style="width:21pt;height:16.1pt" o:ole="">
            <v:imagedata r:id="rId257" o:title=""/>
          </v:shape>
          <o:OLEObject Type="Embed" ProgID="Equation.DSMT4" ShapeID="_x0000_i1152" DrawAspect="Content" ObjectID="_1801894861" r:id="rId258"/>
        </w:object>
      </w:r>
      <w:r w:rsidRPr="00162EA1">
        <w:rPr>
          <w:rFonts w:ascii="Times New Roman" w:hAnsi="Times New Roman" w:cs="Times New Roman"/>
          <w:sz w:val="24"/>
          <w:szCs w:val="24"/>
        </w:rPr>
        <w:t xml:space="preserve"> to intersect at </w:t>
      </w:r>
      <w:r w:rsidRPr="00162EA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8EBB4DC">
          <v:shape id="_x0000_i1153" type="#_x0000_t75" style="width:12.95pt;height:12.95pt" o:ole="">
            <v:imagedata r:id="rId259" o:title=""/>
          </v:shape>
          <o:OLEObject Type="Embed" ProgID="Equation.DSMT4" ShapeID="_x0000_i1153" DrawAspect="Content" ObjectID="_1801894862" r:id="rId260"/>
        </w:object>
      </w:r>
      <w:r w:rsidRPr="00162EA1">
        <w:rPr>
          <w:rFonts w:ascii="Times New Roman" w:hAnsi="Times New Roman" w:cs="Times New Roman"/>
          <w:sz w:val="24"/>
          <w:szCs w:val="24"/>
        </w:rPr>
        <w:t>.                                       (2 marks)</w:t>
      </w:r>
    </w:p>
    <w:p w14:paraId="3BDEDF8F" w14:textId="77777777" w:rsidR="00162EA1" w:rsidRPr="00162EA1" w:rsidRDefault="00162EA1" w:rsidP="00162EA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17B7291E" w14:textId="658792EF" w:rsidR="00162EA1" w:rsidRDefault="00162EA1" w:rsidP="00162EA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162EA1">
        <w:rPr>
          <w:rFonts w:ascii="Times New Roman" w:hAnsi="Times New Roman" w:cs="Times New Roman"/>
          <w:sz w:val="24"/>
          <w:szCs w:val="24"/>
        </w:rPr>
        <w:t xml:space="preserve">(c) Using </w:t>
      </w:r>
      <w:r w:rsidRPr="00162EA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458629C6">
          <v:shape id="_x0000_i1154" type="#_x0000_t75" style="width:12.95pt;height:12.95pt" o:ole="">
            <v:imagedata r:id="rId259" o:title=""/>
          </v:shape>
          <o:OLEObject Type="Embed" ProgID="Equation.DSMT4" ShapeID="_x0000_i1154" DrawAspect="Content" ObjectID="_1801894863" r:id="rId261"/>
        </w:object>
      </w:r>
      <w:r w:rsidRPr="00162EA1">
        <w:rPr>
          <w:rFonts w:ascii="Times New Roman" w:hAnsi="Times New Roman" w:cs="Times New Roman"/>
          <w:sz w:val="24"/>
          <w:szCs w:val="24"/>
        </w:rPr>
        <w:t xml:space="preserve"> as the </w:t>
      </w:r>
      <w:proofErr w:type="spellStart"/>
      <w:r w:rsidRPr="00162EA1">
        <w:rPr>
          <w:rFonts w:ascii="Times New Roman" w:hAnsi="Times New Roman" w:cs="Times New Roman"/>
          <w:sz w:val="24"/>
          <w:szCs w:val="24"/>
        </w:rPr>
        <w:t>centre</w:t>
      </w:r>
      <w:proofErr w:type="spellEnd"/>
      <w:r w:rsidRPr="00162EA1">
        <w:rPr>
          <w:rFonts w:ascii="Times New Roman" w:hAnsi="Times New Roman" w:cs="Times New Roman"/>
          <w:sz w:val="24"/>
          <w:szCs w:val="24"/>
        </w:rPr>
        <w:t xml:space="preserve"> and </w:t>
      </w:r>
      <w:r w:rsidRPr="00162EA1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46FD6034">
          <v:shape id="_x0000_i1155" type="#_x0000_t75" style="width:21pt;height:16.1pt" o:ole="">
            <v:imagedata r:id="rId262" o:title=""/>
          </v:shape>
          <o:OLEObject Type="Embed" ProgID="Equation.DSMT4" ShapeID="_x0000_i1155" DrawAspect="Content" ObjectID="_1801894864" r:id="rId263"/>
        </w:object>
      </w:r>
      <w:r w:rsidRPr="00162EA1">
        <w:rPr>
          <w:rFonts w:ascii="Times New Roman" w:hAnsi="Times New Roman" w:cs="Times New Roman"/>
          <w:sz w:val="24"/>
          <w:szCs w:val="24"/>
        </w:rPr>
        <w:t xml:space="preserve"> as the radius, draw a circle. Measure its radius.           (2 marks)</w:t>
      </w:r>
    </w:p>
    <w:p w14:paraId="7B2D9486" w14:textId="77777777" w:rsidR="00162EA1" w:rsidRPr="00162EA1" w:rsidRDefault="00162EA1" w:rsidP="00162EA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68B12B87" w14:textId="164756BE" w:rsidR="00162EA1" w:rsidRPr="00162EA1" w:rsidRDefault="00162EA1" w:rsidP="00162EA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162EA1">
        <w:rPr>
          <w:rFonts w:ascii="Times New Roman" w:hAnsi="Times New Roman" w:cs="Times New Roman"/>
          <w:sz w:val="24"/>
          <w:szCs w:val="24"/>
        </w:rPr>
        <w:t>(d) Calculate the area of circle outside the triangle.                                                              (3 marks)</w:t>
      </w:r>
    </w:p>
    <w:p w14:paraId="6FDFCCC1" w14:textId="77777777" w:rsidR="00162EA1" w:rsidRPr="00162EA1" w:rsidRDefault="00162EA1" w:rsidP="00162EA1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7371BD7D" w14:textId="77777777" w:rsidR="00B85344" w:rsidRPr="003A7C59" w:rsidRDefault="00B85344" w:rsidP="00975E2C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4AB1134D" w14:textId="77777777" w:rsidR="00B85344" w:rsidRDefault="00B85344" w:rsidP="00975E2C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298B5897" w14:textId="77777777" w:rsidR="00162EA1" w:rsidRDefault="00162EA1" w:rsidP="00975E2C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5E9E69D4" w14:textId="77777777" w:rsidR="00162EA1" w:rsidRDefault="00162EA1" w:rsidP="00975E2C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33656490" w14:textId="77777777" w:rsidR="00162EA1" w:rsidRDefault="00162EA1" w:rsidP="00975E2C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60F40AE5" w14:textId="77777777" w:rsidR="00162EA1" w:rsidRDefault="00162EA1" w:rsidP="00975E2C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3F08E120" w14:textId="77777777" w:rsidR="00162EA1" w:rsidRDefault="00162EA1" w:rsidP="00975E2C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7C26695D" w14:textId="77777777" w:rsidR="00162EA1" w:rsidRDefault="00162EA1" w:rsidP="00975E2C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1CE724E8" w14:textId="77777777" w:rsidR="00162EA1" w:rsidRDefault="00162EA1" w:rsidP="00975E2C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6DE72F75" w14:textId="77777777" w:rsidR="00162EA1" w:rsidRPr="003A7C59" w:rsidRDefault="00162EA1" w:rsidP="00975E2C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217AC033" w14:textId="0E22A705" w:rsidR="00B85344" w:rsidRPr="00EC24FE" w:rsidRDefault="00720AFB" w:rsidP="00661CD9">
      <w:pPr>
        <w:pStyle w:val="ListParagraph"/>
        <w:numPr>
          <w:ilvl w:val="3"/>
          <w:numId w:val="1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EC24FE">
        <w:rPr>
          <w:rFonts w:ascii="Times New Roman" w:hAnsi="Times New Roman" w:cs="Times New Roman"/>
          <w:sz w:val="24"/>
          <w:szCs w:val="24"/>
        </w:rPr>
        <w:lastRenderedPageBreak/>
        <w:t xml:space="preserve">(a) </w:t>
      </w:r>
      <w:r w:rsidR="005D4031" w:rsidRPr="00EC24FE">
        <w:rPr>
          <w:rFonts w:ascii="Times New Roman" w:hAnsi="Times New Roman" w:cs="Times New Roman"/>
          <w:sz w:val="24"/>
          <w:szCs w:val="24"/>
        </w:rPr>
        <w:t xml:space="preserve">Complete the table below of </w:t>
      </w:r>
      <w:r w:rsidRPr="00EC24FE">
        <w:rPr>
          <w:rFonts w:ascii="Times New Roman" w:hAnsi="Times New Roman" w:cs="Times New Roman"/>
          <w:position w:val="-10"/>
          <w:sz w:val="24"/>
          <w:szCs w:val="24"/>
        </w:rPr>
        <w:object w:dxaOrig="1420" w:dyaOrig="360" w14:anchorId="39180E54">
          <v:shape id="_x0000_i1156" type="#_x0000_t75" style="width:71.1pt;height:17.9pt" o:ole="">
            <v:imagedata r:id="rId264" o:title=""/>
          </v:shape>
          <o:OLEObject Type="Embed" ProgID="Equation.DSMT4" ShapeID="_x0000_i1156" DrawAspect="Content" ObjectID="_1801894865" r:id="rId265"/>
        </w:object>
      </w:r>
      <w:r w:rsidR="005D4031" w:rsidRPr="00EC24FE">
        <w:rPr>
          <w:rFonts w:ascii="Times New Roman" w:hAnsi="Times New Roman" w:cs="Times New Roman"/>
          <w:sz w:val="24"/>
          <w:szCs w:val="24"/>
        </w:rPr>
        <w:t xml:space="preserve"> for </w:t>
      </w:r>
      <w:r w:rsidR="005D4031" w:rsidRPr="00EC24FE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5E0C0669">
          <v:shape id="_x0000_i1157" type="#_x0000_t75" style="width:51pt;height:13.85pt" o:ole="">
            <v:imagedata r:id="rId266" o:title=""/>
          </v:shape>
          <o:OLEObject Type="Embed" ProgID="Equation.DSMT4" ShapeID="_x0000_i1157" DrawAspect="Content" ObjectID="_1801894866" r:id="rId267"/>
        </w:object>
      </w:r>
      <w:r w:rsidR="00EC24FE" w:rsidRPr="00EC24FE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EC24FE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proofErr w:type="gramStart"/>
      <w:r w:rsidR="00EC24FE">
        <w:rPr>
          <w:rFonts w:ascii="Times New Roman" w:hAnsi="Times New Roman" w:cs="Times New Roman"/>
          <w:sz w:val="24"/>
          <w:szCs w:val="24"/>
        </w:rPr>
        <w:t xml:space="preserve"> </w:t>
      </w:r>
      <w:r w:rsidR="00EC24FE" w:rsidRPr="00EC24FE">
        <w:rPr>
          <w:rFonts w:ascii="Times New Roman" w:hAnsi="Times New Roman" w:cs="Times New Roman"/>
          <w:sz w:val="24"/>
          <w:szCs w:val="24"/>
        </w:rPr>
        <w:t xml:space="preserve">  (</w:t>
      </w:r>
      <w:proofErr w:type="gramEnd"/>
      <w:r w:rsidR="00EC24FE" w:rsidRPr="00EC24FE">
        <w:rPr>
          <w:rFonts w:ascii="Times New Roman" w:hAnsi="Times New Roman" w:cs="Times New Roman"/>
          <w:sz w:val="24"/>
          <w:szCs w:val="24"/>
        </w:rPr>
        <w:t>2 marks)</w:t>
      </w:r>
    </w:p>
    <w:p w14:paraId="3A5EC3D5" w14:textId="711BB5CF" w:rsidR="005D4031" w:rsidRPr="00EC24FE" w:rsidRDefault="005D4031" w:rsidP="005D403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EC24FE">
        <w:rPr>
          <w:rFonts w:ascii="Times New Roman" w:hAnsi="Times New Roman" w:cs="Times New Roman"/>
          <w:sz w:val="24"/>
          <w:szCs w:val="24"/>
        </w:rPr>
        <w:t xml:space="preserve">  </w:t>
      </w:r>
      <w:r w:rsidR="00720AFB" w:rsidRPr="00EC24FE">
        <w:rPr>
          <w:rFonts w:ascii="Times New Roman" w:hAnsi="Times New Roman" w:cs="Times New Roman"/>
          <w:sz w:val="24"/>
          <w:szCs w:val="24"/>
        </w:rPr>
        <w:t xml:space="preserve">     </w:t>
      </w:r>
      <w:r w:rsidRPr="00EC24FE">
        <w:rPr>
          <w:rFonts w:ascii="Times New Roman" w:hAnsi="Times New Roman" w:cs="Times New Roman"/>
          <w:sz w:val="24"/>
          <w:szCs w:val="24"/>
        </w:rPr>
        <w:t xml:space="preserve"> </w:t>
      </w:r>
      <w:r w:rsidR="00720AFB" w:rsidRPr="00EC24FE">
        <w:rPr>
          <w:rFonts w:ascii="Times New Roman" w:hAnsi="Times New Roman" w:cs="Times New Roman"/>
          <w:position w:val="-34"/>
          <w:sz w:val="24"/>
          <w:szCs w:val="24"/>
        </w:rPr>
        <w:object w:dxaOrig="6220" w:dyaOrig="800" w14:anchorId="2CBCACC2">
          <v:shape id="_x0000_i1158" type="#_x0000_t75" style="width:310.8pt;height:39.8pt" o:ole="">
            <v:imagedata r:id="rId268" o:title=""/>
          </v:shape>
          <o:OLEObject Type="Embed" ProgID="Equation.DSMT4" ShapeID="_x0000_i1158" DrawAspect="Content" ObjectID="_1801894867" r:id="rId269"/>
        </w:object>
      </w:r>
    </w:p>
    <w:p w14:paraId="0ACB57E8" w14:textId="3E54CBF4" w:rsidR="00D86E3E" w:rsidRPr="00EC24FE" w:rsidRDefault="00000000" w:rsidP="00720AF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158A00C6">
          <v:shape id="_x0000_s2393" type="#_x0000_t75" style="position:absolute;margin-left:15.15pt;margin-top:27.95pt;width:488.45pt;height:555.15pt;z-index:251668480;mso-position-horizontal-relative:text;mso-position-vertical-relative:text">
            <v:imagedata r:id="rId270" o:title=""/>
            <w10:wrap type="square"/>
          </v:shape>
          <o:OLEObject Type="Embed" ProgID="FXDraw3.Document" ShapeID="_x0000_s2393" DrawAspect="Content" ObjectID="_1801894879" r:id="rId271"/>
        </w:object>
      </w:r>
      <w:r w:rsidR="00720AFB" w:rsidRPr="00EC24FE">
        <w:rPr>
          <w:rFonts w:ascii="Times New Roman" w:hAnsi="Times New Roman" w:cs="Times New Roman"/>
          <w:sz w:val="24"/>
          <w:szCs w:val="24"/>
        </w:rPr>
        <w:t xml:space="preserve">       (b) On the grid provided, draw the graph of </w:t>
      </w:r>
      <w:r w:rsidR="00720AFB" w:rsidRPr="00EC24FE">
        <w:rPr>
          <w:rFonts w:ascii="Times New Roman" w:hAnsi="Times New Roman" w:cs="Times New Roman"/>
          <w:position w:val="-10"/>
          <w:sz w:val="24"/>
          <w:szCs w:val="24"/>
        </w:rPr>
        <w:object w:dxaOrig="1420" w:dyaOrig="360" w14:anchorId="5E394C10">
          <v:shape id="_x0000_i1160" type="#_x0000_t75" style="width:71.1pt;height:17.9pt" o:ole="">
            <v:imagedata r:id="rId264" o:title=""/>
          </v:shape>
          <o:OLEObject Type="Embed" ProgID="Equation.DSMT4" ShapeID="_x0000_i1160" DrawAspect="Content" ObjectID="_1801894868" r:id="rId272"/>
        </w:object>
      </w:r>
      <w:r w:rsidR="00EC24FE" w:rsidRPr="00EC24FE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="00EC24FE">
        <w:rPr>
          <w:rFonts w:ascii="Times New Roman" w:hAnsi="Times New Roman" w:cs="Times New Roman"/>
          <w:sz w:val="24"/>
          <w:szCs w:val="24"/>
        </w:rPr>
        <w:t xml:space="preserve">                     </w:t>
      </w:r>
      <w:proofErr w:type="gramStart"/>
      <w:r w:rsidR="00EC24FE">
        <w:rPr>
          <w:rFonts w:ascii="Times New Roman" w:hAnsi="Times New Roman" w:cs="Times New Roman"/>
          <w:sz w:val="24"/>
          <w:szCs w:val="24"/>
        </w:rPr>
        <w:t xml:space="preserve"> </w:t>
      </w:r>
      <w:r w:rsidR="00EC24FE" w:rsidRPr="00EC24FE">
        <w:rPr>
          <w:rFonts w:ascii="Times New Roman" w:hAnsi="Times New Roman" w:cs="Times New Roman"/>
          <w:sz w:val="24"/>
          <w:szCs w:val="24"/>
        </w:rPr>
        <w:t xml:space="preserve">  (</w:t>
      </w:r>
      <w:proofErr w:type="gramEnd"/>
      <w:r w:rsidR="00EC24FE" w:rsidRPr="00EC24FE">
        <w:rPr>
          <w:rFonts w:ascii="Times New Roman" w:hAnsi="Times New Roman" w:cs="Times New Roman"/>
          <w:sz w:val="24"/>
          <w:szCs w:val="24"/>
        </w:rPr>
        <w:t>3 marks)</w:t>
      </w:r>
    </w:p>
    <w:p w14:paraId="0A280050" w14:textId="2753363F" w:rsidR="00D86E3E" w:rsidRPr="00EC24FE" w:rsidRDefault="00D86E3E" w:rsidP="00975E2C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2178AF16" w14:textId="2CB1027A" w:rsidR="00D86E3E" w:rsidRPr="00EC24FE" w:rsidRDefault="00D86E3E" w:rsidP="00975E2C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7E56D368" w14:textId="411D6761" w:rsidR="00273B08" w:rsidRPr="00EC24FE" w:rsidRDefault="00720AFB" w:rsidP="00720AFB">
      <w:pPr>
        <w:rPr>
          <w:rFonts w:ascii="Times New Roman" w:hAnsi="Times New Roman" w:cs="Times New Roman"/>
          <w:sz w:val="24"/>
          <w:szCs w:val="24"/>
        </w:rPr>
      </w:pPr>
      <w:r w:rsidRPr="00EC24FE">
        <w:rPr>
          <w:rFonts w:ascii="Times New Roman" w:hAnsi="Times New Roman" w:cs="Times New Roman"/>
          <w:sz w:val="24"/>
          <w:szCs w:val="24"/>
        </w:rPr>
        <w:lastRenderedPageBreak/>
        <w:t xml:space="preserve">          (c) Use your graph to solve </w:t>
      </w:r>
    </w:p>
    <w:p w14:paraId="34DB0FA9" w14:textId="11EE3178" w:rsidR="00720AFB" w:rsidRDefault="00720AFB" w:rsidP="00720AFB">
      <w:pPr>
        <w:rPr>
          <w:rFonts w:ascii="Times New Roman" w:hAnsi="Times New Roman" w:cs="Times New Roman"/>
          <w:sz w:val="24"/>
          <w:szCs w:val="24"/>
        </w:rPr>
      </w:pPr>
      <w:r w:rsidRPr="00EC24FE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EC24FE">
        <w:rPr>
          <w:rFonts w:ascii="Times New Roman" w:hAnsi="Times New Roman" w:cs="Times New Roman"/>
          <w:sz w:val="24"/>
          <w:szCs w:val="24"/>
        </w:rPr>
        <w:t xml:space="preserve">   </w:t>
      </w:r>
      <w:r w:rsidRPr="00EC24FE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EC24FE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EC24FE">
        <w:rPr>
          <w:rFonts w:ascii="Times New Roman" w:hAnsi="Times New Roman" w:cs="Times New Roman"/>
          <w:sz w:val="24"/>
          <w:szCs w:val="24"/>
        </w:rPr>
        <w:t xml:space="preserve">)   </w:t>
      </w:r>
      <w:r w:rsidRPr="00EC24FE">
        <w:rPr>
          <w:rFonts w:ascii="Times New Roman" w:hAnsi="Times New Roman" w:cs="Times New Roman"/>
          <w:position w:val="-6"/>
          <w:sz w:val="24"/>
          <w:szCs w:val="24"/>
        </w:rPr>
        <w:object w:dxaOrig="1579" w:dyaOrig="320" w14:anchorId="40ACBD21">
          <v:shape id="_x0000_i1161" type="#_x0000_t75" style="width:79.15pt;height:16.1pt" o:ole="">
            <v:imagedata r:id="rId273" o:title=""/>
          </v:shape>
          <o:OLEObject Type="Embed" ProgID="Equation.DSMT4" ShapeID="_x0000_i1161" DrawAspect="Content" ObjectID="_1801894869" r:id="rId274"/>
        </w:object>
      </w:r>
      <w:r w:rsidR="00EC24FE" w:rsidRPr="00EC24FE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="00EC24F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</w:t>
      </w:r>
      <w:proofErr w:type="gramStart"/>
      <w:r w:rsidR="00EC24FE" w:rsidRPr="00EC24FE"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 w:rsidR="00EC24FE" w:rsidRPr="00EC24FE">
        <w:rPr>
          <w:rFonts w:ascii="Times New Roman" w:hAnsi="Times New Roman" w:cs="Times New Roman"/>
          <w:sz w:val="24"/>
          <w:szCs w:val="24"/>
        </w:rPr>
        <w:t>1 mark)</w:t>
      </w:r>
    </w:p>
    <w:p w14:paraId="3F6F4B52" w14:textId="77777777" w:rsidR="00EC24FE" w:rsidRDefault="00EC24FE" w:rsidP="00720AFB">
      <w:pPr>
        <w:rPr>
          <w:rFonts w:ascii="Times New Roman" w:hAnsi="Times New Roman" w:cs="Times New Roman"/>
          <w:sz w:val="24"/>
          <w:szCs w:val="24"/>
        </w:rPr>
      </w:pPr>
    </w:p>
    <w:p w14:paraId="091BF1FA" w14:textId="77777777" w:rsidR="00EC24FE" w:rsidRDefault="00EC24FE" w:rsidP="00720AFB">
      <w:pPr>
        <w:rPr>
          <w:rFonts w:ascii="Times New Roman" w:hAnsi="Times New Roman" w:cs="Times New Roman"/>
          <w:sz w:val="24"/>
          <w:szCs w:val="24"/>
        </w:rPr>
      </w:pPr>
    </w:p>
    <w:p w14:paraId="053132DF" w14:textId="77777777" w:rsidR="00EC24FE" w:rsidRPr="00EC24FE" w:rsidRDefault="00EC24FE" w:rsidP="00720AFB">
      <w:pPr>
        <w:rPr>
          <w:rFonts w:ascii="Times New Roman" w:hAnsi="Times New Roman" w:cs="Times New Roman"/>
          <w:sz w:val="24"/>
          <w:szCs w:val="24"/>
        </w:rPr>
      </w:pPr>
    </w:p>
    <w:p w14:paraId="27B84492" w14:textId="1B763123" w:rsidR="00720AFB" w:rsidRDefault="00720AFB" w:rsidP="00720AFB">
      <w:pPr>
        <w:rPr>
          <w:rFonts w:ascii="Times New Roman" w:hAnsi="Times New Roman" w:cs="Times New Roman"/>
          <w:sz w:val="24"/>
          <w:szCs w:val="24"/>
        </w:rPr>
      </w:pPr>
      <w:r w:rsidRPr="00EC24FE">
        <w:rPr>
          <w:rFonts w:ascii="Times New Roman" w:hAnsi="Times New Roman" w:cs="Times New Roman"/>
          <w:sz w:val="24"/>
          <w:szCs w:val="24"/>
        </w:rPr>
        <w:t xml:space="preserve">                    (ii) </w:t>
      </w:r>
      <w:r w:rsidRPr="00EC24FE">
        <w:rPr>
          <w:rFonts w:ascii="Times New Roman" w:hAnsi="Times New Roman" w:cs="Times New Roman"/>
          <w:position w:val="-6"/>
          <w:sz w:val="24"/>
          <w:szCs w:val="24"/>
        </w:rPr>
        <w:object w:dxaOrig="980" w:dyaOrig="320" w14:anchorId="3C5B32E6">
          <v:shape id="_x0000_i1162" type="#_x0000_t75" style="width:49.2pt;height:16.1pt" o:ole="">
            <v:imagedata r:id="rId275" o:title=""/>
          </v:shape>
          <o:OLEObject Type="Embed" ProgID="Equation.DSMT4" ShapeID="_x0000_i1162" DrawAspect="Content" ObjectID="_1801894870" r:id="rId276"/>
        </w:object>
      </w:r>
      <w:r w:rsidR="00EC24FE" w:rsidRPr="00EC24FE"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 w:rsidR="00EC24F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</w:t>
      </w:r>
      <w:proofErr w:type="gramStart"/>
      <w:r w:rsidR="00EC24FE">
        <w:rPr>
          <w:rFonts w:ascii="Times New Roman" w:hAnsi="Times New Roman" w:cs="Times New Roman"/>
          <w:sz w:val="24"/>
          <w:szCs w:val="24"/>
        </w:rPr>
        <w:t xml:space="preserve">   </w:t>
      </w:r>
      <w:r w:rsidR="00EC24FE" w:rsidRPr="00EC24FE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EC24FE" w:rsidRPr="00EC24FE">
        <w:rPr>
          <w:rFonts w:ascii="Times New Roman" w:hAnsi="Times New Roman" w:cs="Times New Roman"/>
          <w:sz w:val="24"/>
          <w:szCs w:val="24"/>
        </w:rPr>
        <w:t>2 marks)</w:t>
      </w:r>
    </w:p>
    <w:p w14:paraId="1D841D4A" w14:textId="77777777" w:rsidR="00EC24FE" w:rsidRDefault="00EC24FE" w:rsidP="00720AFB">
      <w:pPr>
        <w:rPr>
          <w:rFonts w:ascii="Times New Roman" w:hAnsi="Times New Roman" w:cs="Times New Roman"/>
          <w:sz w:val="24"/>
          <w:szCs w:val="24"/>
        </w:rPr>
      </w:pPr>
    </w:p>
    <w:p w14:paraId="5784F810" w14:textId="77777777" w:rsidR="00EC24FE" w:rsidRDefault="00EC24FE" w:rsidP="00720AFB">
      <w:pPr>
        <w:rPr>
          <w:rFonts w:ascii="Times New Roman" w:hAnsi="Times New Roman" w:cs="Times New Roman"/>
          <w:sz w:val="24"/>
          <w:szCs w:val="24"/>
        </w:rPr>
      </w:pPr>
    </w:p>
    <w:p w14:paraId="1DFB6E2B" w14:textId="77777777" w:rsidR="00EC24FE" w:rsidRPr="00EC24FE" w:rsidRDefault="00EC24FE" w:rsidP="00720AFB">
      <w:pPr>
        <w:rPr>
          <w:rFonts w:ascii="Times New Roman" w:hAnsi="Times New Roman" w:cs="Times New Roman"/>
          <w:sz w:val="24"/>
          <w:szCs w:val="24"/>
        </w:rPr>
      </w:pPr>
    </w:p>
    <w:p w14:paraId="67757A89" w14:textId="6148A8F5" w:rsidR="00720AFB" w:rsidRPr="00EC24FE" w:rsidRDefault="00720AFB" w:rsidP="00720AFB">
      <w:pPr>
        <w:rPr>
          <w:rFonts w:ascii="Times New Roman" w:hAnsi="Times New Roman" w:cs="Times New Roman"/>
          <w:sz w:val="24"/>
          <w:szCs w:val="24"/>
        </w:rPr>
      </w:pPr>
      <w:r w:rsidRPr="00EC24FE">
        <w:rPr>
          <w:rFonts w:ascii="Times New Roman" w:hAnsi="Times New Roman" w:cs="Times New Roman"/>
          <w:sz w:val="24"/>
          <w:szCs w:val="24"/>
        </w:rPr>
        <w:t xml:space="preserve">                    (iii) </w:t>
      </w:r>
      <w:r w:rsidR="00EC24FE" w:rsidRPr="00EC24FE">
        <w:rPr>
          <w:rFonts w:ascii="Times New Roman" w:hAnsi="Times New Roman" w:cs="Times New Roman"/>
          <w:position w:val="-6"/>
          <w:sz w:val="24"/>
          <w:szCs w:val="24"/>
        </w:rPr>
        <w:object w:dxaOrig="1579" w:dyaOrig="320" w14:anchorId="5284779A">
          <v:shape id="_x0000_i1163" type="#_x0000_t75" style="width:79.15pt;height:16.1pt" o:ole="">
            <v:imagedata r:id="rId277" o:title=""/>
          </v:shape>
          <o:OLEObject Type="Embed" ProgID="Equation.DSMT4" ShapeID="_x0000_i1163" DrawAspect="Content" ObjectID="_1801894871" r:id="rId278"/>
        </w:object>
      </w:r>
      <w:r w:rsidR="00EC24FE" w:rsidRPr="00EC24FE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EC24F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</w:t>
      </w:r>
      <w:proofErr w:type="gramStart"/>
      <w:r w:rsidR="00EC24FE">
        <w:rPr>
          <w:rFonts w:ascii="Times New Roman" w:hAnsi="Times New Roman" w:cs="Times New Roman"/>
          <w:sz w:val="24"/>
          <w:szCs w:val="24"/>
        </w:rPr>
        <w:t xml:space="preserve">  </w:t>
      </w:r>
      <w:r w:rsidR="00EC24FE" w:rsidRPr="00EC24FE">
        <w:rPr>
          <w:rFonts w:ascii="Times New Roman" w:hAnsi="Times New Roman" w:cs="Times New Roman"/>
          <w:sz w:val="24"/>
          <w:szCs w:val="24"/>
        </w:rPr>
        <w:t xml:space="preserve"> (</w:t>
      </w:r>
      <w:proofErr w:type="gramEnd"/>
      <w:r w:rsidR="00EC24FE" w:rsidRPr="00EC24FE">
        <w:rPr>
          <w:rFonts w:ascii="Times New Roman" w:hAnsi="Times New Roman" w:cs="Times New Roman"/>
          <w:sz w:val="24"/>
          <w:szCs w:val="24"/>
        </w:rPr>
        <w:t xml:space="preserve">2 marks)                   </w:t>
      </w:r>
    </w:p>
    <w:p w14:paraId="58D2E28D" w14:textId="14252AF5" w:rsidR="00273B08" w:rsidRPr="00EC24FE" w:rsidRDefault="00000000" w:rsidP="00273B08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70EDA67C">
          <v:shape id="_x0000_s2394" type="#_x0000_t75" style="position:absolute;left:0;text-align:left;margin-left:0;margin-top:0;width:.9pt;height:.9pt;z-index:251669504;mso-position-horizontal-relative:text;mso-position-vertical-relative:text">
            <v:imagedata r:id="rId279" o:title=""/>
            <w10:wrap type="square"/>
          </v:shape>
          <o:OLEObject Type="Embed" ProgID="FXDraw3.Document" ShapeID="_x0000_s2394" DrawAspect="Content" ObjectID="_1801894880" r:id="rId280"/>
        </w:object>
      </w:r>
    </w:p>
    <w:sectPr w:rsidR="00273B08" w:rsidRPr="00EC24FE" w:rsidSect="00F056C6">
      <w:footerReference w:type="default" r:id="rId281"/>
      <w:pgSz w:w="12240" w:h="15840"/>
      <w:pgMar w:top="850" w:right="1138" w:bottom="850" w:left="1138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B9E88E6" w14:textId="77777777" w:rsidR="00F17567" w:rsidRDefault="00F17567" w:rsidP="00F056C6">
      <w:pPr>
        <w:spacing w:after="0" w:line="240" w:lineRule="auto"/>
      </w:pPr>
      <w:r>
        <w:separator/>
      </w:r>
    </w:p>
  </w:endnote>
  <w:endnote w:type="continuationSeparator" w:id="0">
    <w:p w14:paraId="0683235E" w14:textId="77777777" w:rsidR="00F17567" w:rsidRDefault="00F17567" w:rsidP="00F056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Bahnschrift">
    <w:panose1 w:val="020B0502040204020203"/>
    <w:charset w:val="00"/>
    <w:family w:val="swiss"/>
    <w:pitch w:val="variable"/>
    <w:sig w:usb0="A00002C7" w:usb1="00000002" w:usb2="00000000" w:usb3="00000000" w:csb0="0000019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569347675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568CC63F" w14:textId="7A95E619" w:rsidR="00F056C6" w:rsidRDefault="00F056C6">
            <w:pPr>
              <w:pStyle w:val="Footer"/>
              <w:jc w:val="center"/>
            </w:pPr>
            <w:r w:rsidRPr="00F056C6">
              <w:rPr>
                <w:rFonts w:ascii="Arial Rounded MT Bold" w:hAnsi="Arial Rounded MT Bold"/>
                <w:sz w:val="24"/>
                <w:szCs w:val="24"/>
              </w:rPr>
              <w:t xml:space="preserve">Page </w:t>
            </w:r>
            <w:r w:rsidRPr="00F056C6">
              <w:rPr>
                <w:rFonts w:ascii="Arial Rounded MT Bold" w:hAnsi="Arial Rounded MT Bold"/>
                <w:b/>
                <w:bCs/>
                <w:sz w:val="24"/>
                <w:szCs w:val="24"/>
              </w:rPr>
              <w:fldChar w:fldCharType="begin"/>
            </w:r>
            <w:r w:rsidRPr="00F056C6">
              <w:rPr>
                <w:rFonts w:ascii="Arial Rounded MT Bold" w:hAnsi="Arial Rounded MT Bold"/>
                <w:b/>
                <w:bCs/>
                <w:sz w:val="24"/>
                <w:szCs w:val="24"/>
              </w:rPr>
              <w:instrText xml:space="preserve"> PAGE </w:instrText>
            </w:r>
            <w:r w:rsidRPr="00F056C6">
              <w:rPr>
                <w:rFonts w:ascii="Arial Rounded MT Bold" w:hAnsi="Arial Rounded MT Bold"/>
                <w:b/>
                <w:bCs/>
                <w:sz w:val="24"/>
                <w:szCs w:val="24"/>
              </w:rPr>
              <w:fldChar w:fldCharType="separate"/>
            </w:r>
            <w:r w:rsidRPr="00F056C6">
              <w:rPr>
                <w:rFonts w:ascii="Arial Rounded MT Bold" w:hAnsi="Arial Rounded MT Bold"/>
                <w:b/>
                <w:bCs/>
                <w:noProof/>
                <w:sz w:val="24"/>
                <w:szCs w:val="24"/>
              </w:rPr>
              <w:t>2</w:t>
            </w:r>
            <w:r w:rsidRPr="00F056C6">
              <w:rPr>
                <w:rFonts w:ascii="Arial Rounded MT Bold" w:hAnsi="Arial Rounded MT Bold"/>
                <w:b/>
                <w:bCs/>
                <w:sz w:val="24"/>
                <w:szCs w:val="24"/>
              </w:rPr>
              <w:fldChar w:fldCharType="end"/>
            </w:r>
            <w:r w:rsidRPr="00F056C6">
              <w:rPr>
                <w:rFonts w:ascii="Arial Rounded MT Bold" w:hAnsi="Arial Rounded MT Bold"/>
                <w:sz w:val="24"/>
                <w:szCs w:val="24"/>
              </w:rPr>
              <w:t xml:space="preserve"> of </w:t>
            </w:r>
            <w:r w:rsidRPr="00F056C6">
              <w:rPr>
                <w:rFonts w:ascii="Arial Rounded MT Bold" w:hAnsi="Arial Rounded MT Bold"/>
                <w:b/>
                <w:bCs/>
                <w:sz w:val="24"/>
                <w:szCs w:val="24"/>
              </w:rPr>
              <w:fldChar w:fldCharType="begin"/>
            </w:r>
            <w:r w:rsidRPr="00F056C6">
              <w:rPr>
                <w:rFonts w:ascii="Arial Rounded MT Bold" w:hAnsi="Arial Rounded MT Bold"/>
                <w:b/>
                <w:bCs/>
                <w:sz w:val="24"/>
                <w:szCs w:val="24"/>
              </w:rPr>
              <w:instrText xml:space="preserve"> NUMPAGES  </w:instrText>
            </w:r>
            <w:r w:rsidRPr="00F056C6">
              <w:rPr>
                <w:rFonts w:ascii="Arial Rounded MT Bold" w:hAnsi="Arial Rounded MT Bold"/>
                <w:b/>
                <w:bCs/>
                <w:sz w:val="24"/>
                <w:szCs w:val="24"/>
              </w:rPr>
              <w:fldChar w:fldCharType="separate"/>
            </w:r>
            <w:r w:rsidRPr="00F056C6">
              <w:rPr>
                <w:rFonts w:ascii="Arial Rounded MT Bold" w:hAnsi="Arial Rounded MT Bold"/>
                <w:b/>
                <w:bCs/>
                <w:noProof/>
                <w:sz w:val="24"/>
                <w:szCs w:val="24"/>
              </w:rPr>
              <w:t>2</w:t>
            </w:r>
            <w:r w:rsidRPr="00F056C6">
              <w:rPr>
                <w:rFonts w:ascii="Arial Rounded MT Bold" w:hAnsi="Arial Rounded MT Bold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FBF49F9" w14:textId="77777777" w:rsidR="00F056C6" w:rsidRDefault="00F056C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A3D41FF" w14:textId="77777777" w:rsidR="00F17567" w:rsidRDefault="00F17567" w:rsidP="00F056C6">
      <w:pPr>
        <w:spacing w:after="0" w:line="240" w:lineRule="auto"/>
      </w:pPr>
      <w:r>
        <w:separator/>
      </w:r>
    </w:p>
  </w:footnote>
  <w:footnote w:type="continuationSeparator" w:id="0">
    <w:p w14:paraId="7F3E5FBC" w14:textId="77777777" w:rsidR="00F17567" w:rsidRDefault="00F17567" w:rsidP="00F056C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5C240D"/>
    <w:multiLevelType w:val="hybridMultilevel"/>
    <w:tmpl w:val="5AFE4AE6"/>
    <w:lvl w:ilvl="0" w:tplc="0409000F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3F2279"/>
    <w:multiLevelType w:val="hybridMultilevel"/>
    <w:tmpl w:val="1D4072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F528D2"/>
    <w:multiLevelType w:val="hybridMultilevel"/>
    <w:tmpl w:val="AF3036C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AD828E3"/>
    <w:multiLevelType w:val="hybridMultilevel"/>
    <w:tmpl w:val="8B88480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C500954"/>
    <w:multiLevelType w:val="hybridMultilevel"/>
    <w:tmpl w:val="F1061050"/>
    <w:lvl w:ilvl="0" w:tplc="17268472">
      <w:start w:val="19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4A5A9F"/>
    <w:multiLevelType w:val="hybridMultilevel"/>
    <w:tmpl w:val="A5C29E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E37AF3"/>
    <w:multiLevelType w:val="hybridMultilevel"/>
    <w:tmpl w:val="E8C0C056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1680612D"/>
    <w:multiLevelType w:val="hybridMultilevel"/>
    <w:tmpl w:val="67C673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6E5E2E"/>
    <w:multiLevelType w:val="hybridMultilevel"/>
    <w:tmpl w:val="A800BA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0A5206"/>
    <w:multiLevelType w:val="hybridMultilevel"/>
    <w:tmpl w:val="97E23140"/>
    <w:lvl w:ilvl="0" w:tplc="4B043E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B906A5C"/>
    <w:multiLevelType w:val="hybridMultilevel"/>
    <w:tmpl w:val="A740D832"/>
    <w:lvl w:ilvl="0" w:tplc="26086ABA">
      <w:start w:val="1"/>
      <w:numFmt w:val="lowerRoman"/>
      <w:lvlText w:val="(%1)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D9355A"/>
    <w:multiLevelType w:val="hybridMultilevel"/>
    <w:tmpl w:val="7D9670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98EAD624">
      <w:start w:val="1"/>
      <w:numFmt w:val="decimal"/>
      <w:lvlText w:val="%4."/>
      <w:lvlJc w:val="left"/>
      <w:pPr>
        <w:ind w:left="2880" w:hanging="360"/>
      </w:pPr>
      <w:rPr>
        <w:b/>
        <w:bCs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D430D2A"/>
    <w:multiLevelType w:val="hybridMultilevel"/>
    <w:tmpl w:val="5056461C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2DA708B6"/>
    <w:multiLevelType w:val="hybridMultilevel"/>
    <w:tmpl w:val="BF688BD0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74A4032"/>
    <w:multiLevelType w:val="hybridMultilevel"/>
    <w:tmpl w:val="FC8E8B22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3D3561BF"/>
    <w:multiLevelType w:val="hybridMultilevel"/>
    <w:tmpl w:val="3416B150"/>
    <w:lvl w:ilvl="0" w:tplc="04090011">
      <w:start w:val="1"/>
      <w:numFmt w:val="decimal"/>
      <w:lvlText w:val="%1)"/>
      <w:lvlJc w:val="left"/>
      <w:pPr>
        <w:ind w:left="1224" w:hanging="360"/>
      </w:pPr>
    </w:lvl>
    <w:lvl w:ilvl="1" w:tplc="04090019" w:tentative="1">
      <w:start w:val="1"/>
      <w:numFmt w:val="lowerLetter"/>
      <w:lvlText w:val="%2."/>
      <w:lvlJc w:val="left"/>
      <w:pPr>
        <w:ind w:left="1944" w:hanging="360"/>
      </w:pPr>
    </w:lvl>
    <w:lvl w:ilvl="2" w:tplc="0409001B" w:tentative="1">
      <w:start w:val="1"/>
      <w:numFmt w:val="lowerRoman"/>
      <w:lvlText w:val="%3."/>
      <w:lvlJc w:val="right"/>
      <w:pPr>
        <w:ind w:left="2664" w:hanging="180"/>
      </w:pPr>
    </w:lvl>
    <w:lvl w:ilvl="3" w:tplc="0409000F" w:tentative="1">
      <w:start w:val="1"/>
      <w:numFmt w:val="decimal"/>
      <w:lvlText w:val="%4."/>
      <w:lvlJc w:val="left"/>
      <w:pPr>
        <w:ind w:left="3384" w:hanging="360"/>
      </w:pPr>
    </w:lvl>
    <w:lvl w:ilvl="4" w:tplc="04090019" w:tentative="1">
      <w:start w:val="1"/>
      <w:numFmt w:val="lowerLetter"/>
      <w:lvlText w:val="%5."/>
      <w:lvlJc w:val="left"/>
      <w:pPr>
        <w:ind w:left="4104" w:hanging="360"/>
      </w:pPr>
    </w:lvl>
    <w:lvl w:ilvl="5" w:tplc="0409001B" w:tentative="1">
      <w:start w:val="1"/>
      <w:numFmt w:val="lowerRoman"/>
      <w:lvlText w:val="%6."/>
      <w:lvlJc w:val="right"/>
      <w:pPr>
        <w:ind w:left="4824" w:hanging="180"/>
      </w:pPr>
    </w:lvl>
    <w:lvl w:ilvl="6" w:tplc="0409000F" w:tentative="1">
      <w:start w:val="1"/>
      <w:numFmt w:val="decimal"/>
      <w:lvlText w:val="%7."/>
      <w:lvlJc w:val="left"/>
      <w:pPr>
        <w:ind w:left="5544" w:hanging="360"/>
      </w:pPr>
    </w:lvl>
    <w:lvl w:ilvl="7" w:tplc="04090019" w:tentative="1">
      <w:start w:val="1"/>
      <w:numFmt w:val="lowerLetter"/>
      <w:lvlText w:val="%8."/>
      <w:lvlJc w:val="left"/>
      <w:pPr>
        <w:ind w:left="6264" w:hanging="360"/>
      </w:pPr>
    </w:lvl>
    <w:lvl w:ilvl="8" w:tplc="0409001B" w:tentative="1">
      <w:start w:val="1"/>
      <w:numFmt w:val="lowerRoman"/>
      <w:lvlText w:val="%9."/>
      <w:lvlJc w:val="right"/>
      <w:pPr>
        <w:ind w:left="6984" w:hanging="180"/>
      </w:pPr>
    </w:lvl>
  </w:abstractNum>
  <w:abstractNum w:abstractNumId="16" w15:restartNumberingAfterBreak="0">
    <w:nsid w:val="418D7404"/>
    <w:multiLevelType w:val="hybridMultilevel"/>
    <w:tmpl w:val="250807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1906E3F"/>
    <w:multiLevelType w:val="hybridMultilevel"/>
    <w:tmpl w:val="2CA63EAA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5C67A2B"/>
    <w:multiLevelType w:val="hybridMultilevel"/>
    <w:tmpl w:val="B43E4FD6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8D4208A"/>
    <w:multiLevelType w:val="hybridMultilevel"/>
    <w:tmpl w:val="E724E8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5309F3"/>
    <w:multiLevelType w:val="hybridMultilevel"/>
    <w:tmpl w:val="E928274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5A0A0C3D"/>
    <w:multiLevelType w:val="hybridMultilevel"/>
    <w:tmpl w:val="876A8A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EBE6B14"/>
    <w:multiLevelType w:val="hybridMultilevel"/>
    <w:tmpl w:val="FA7C31F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F742328"/>
    <w:multiLevelType w:val="hybridMultilevel"/>
    <w:tmpl w:val="2A4C0546"/>
    <w:lvl w:ilvl="0" w:tplc="622CA0EE">
      <w:start w:val="1"/>
      <w:numFmt w:val="lowerLetter"/>
      <w:lvlText w:val="(%1)"/>
      <w:lvlJc w:val="left"/>
      <w:pPr>
        <w:tabs>
          <w:tab w:val="num" w:pos="504"/>
        </w:tabs>
        <w:ind w:left="504" w:hanging="504"/>
      </w:pPr>
      <w:rPr>
        <w:b w:val="0"/>
        <w:i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61B47BE0"/>
    <w:multiLevelType w:val="hybridMultilevel"/>
    <w:tmpl w:val="2842C490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6C067B79"/>
    <w:multiLevelType w:val="hybridMultilevel"/>
    <w:tmpl w:val="3F32C020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71C32388"/>
    <w:multiLevelType w:val="hybridMultilevel"/>
    <w:tmpl w:val="9F003256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76044CF8"/>
    <w:multiLevelType w:val="hybridMultilevel"/>
    <w:tmpl w:val="803C25E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786185E"/>
    <w:multiLevelType w:val="hybridMultilevel"/>
    <w:tmpl w:val="268E9B9E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 w15:restartNumberingAfterBreak="0">
    <w:nsid w:val="7CCE3C2C"/>
    <w:multiLevelType w:val="hybridMultilevel"/>
    <w:tmpl w:val="0F9E9BD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0999518">
    <w:abstractNumId w:val="11"/>
  </w:num>
  <w:num w:numId="2" w16cid:durableId="1525708984">
    <w:abstractNumId w:val="0"/>
  </w:num>
  <w:num w:numId="3" w16cid:durableId="2116751928">
    <w:abstractNumId w:val="13"/>
  </w:num>
  <w:num w:numId="4" w16cid:durableId="1591307482">
    <w:abstractNumId w:val="9"/>
  </w:num>
  <w:num w:numId="5" w16cid:durableId="179977094">
    <w:abstractNumId w:val="16"/>
  </w:num>
  <w:num w:numId="6" w16cid:durableId="963383462">
    <w:abstractNumId w:val="20"/>
  </w:num>
  <w:num w:numId="7" w16cid:durableId="1077434325">
    <w:abstractNumId w:val="22"/>
  </w:num>
  <w:num w:numId="8" w16cid:durableId="1122000486">
    <w:abstractNumId w:val="18"/>
  </w:num>
  <w:num w:numId="9" w16cid:durableId="1465003044">
    <w:abstractNumId w:val="6"/>
  </w:num>
  <w:num w:numId="10" w16cid:durableId="1303189724">
    <w:abstractNumId w:val="26"/>
  </w:num>
  <w:num w:numId="11" w16cid:durableId="1431314825">
    <w:abstractNumId w:val="14"/>
  </w:num>
  <w:num w:numId="12" w16cid:durableId="1718428517">
    <w:abstractNumId w:val="2"/>
  </w:num>
  <w:num w:numId="13" w16cid:durableId="717781781">
    <w:abstractNumId w:val="7"/>
  </w:num>
  <w:num w:numId="14" w16cid:durableId="1588269429">
    <w:abstractNumId w:val="27"/>
  </w:num>
  <w:num w:numId="15" w16cid:durableId="781268217">
    <w:abstractNumId w:val="29"/>
  </w:num>
  <w:num w:numId="16" w16cid:durableId="581795631">
    <w:abstractNumId w:val="4"/>
  </w:num>
  <w:num w:numId="17" w16cid:durableId="269969486">
    <w:abstractNumId w:val="17"/>
  </w:num>
  <w:num w:numId="18" w16cid:durableId="1411275120">
    <w:abstractNumId w:val="25"/>
  </w:num>
  <w:num w:numId="19" w16cid:durableId="1761171374">
    <w:abstractNumId w:val="28"/>
  </w:num>
  <w:num w:numId="20" w16cid:durableId="2090347424">
    <w:abstractNumId w:val="24"/>
  </w:num>
  <w:num w:numId="21" w16cid:durableId="75370465">
    <w:abstractNumId w:val="23"/>
  </w:num>
  <w:num w:numId="22" w16cid:durableId="138694764">
    <w:abstractNumId w:val="3"/>
  </w:num>
  <w:num w:numId="23" w16cid:durableId="432169701">
    <w:abstractNumId w:val="12"/>
  </w:num>
  <w:num w:numId="24" w16cid:durableId="710880160">
    <w:abstractNumId w:val="21"/>
  </w:num>
  <w:num w:numId="25" w16cid:durableId="1825782952">
    <w:abstractNumId w:val="15"/>
  </w:num>
  <w:num w:numId="26" w16cid:durableId="1698389421">
    <w:abstractNumId w:val="1"/>
  </w:num>
  <w:num w:numId="27" w16cid:durableId="876817487">
    <w:abstractNumId w:val="8"/>
  </w:num>
  <w:num w:numId="28" w16cid:durableId="1516072765">
    <w:abstractNumId w:val="19"/>
  </w:num>
  <w:num w:numId="29" w16cid:durableId="1235507853">
    <w:abstractNumId w:val="5"/>
  </w:num>
  <w:num w:numId="30" w16cid:durableId="31576784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2"/>
  <w:proofState w:spelling="clean" w:grammar="clean"/>
  <w:defaultTabStop w:val="720"/>
  <w:characterSpacingControl w:val="doNotCompress"/>
  <w:hdrShapeDefaults>
    <o:shapedefaults v:ext="edit" spidmax="239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4036"/>
    <w:rsid w:val="0002219C"/>
    <w:rsid w:val="0002335C"/>
    <w:rsid w:val="000237E1"/>
    <w:rsid w:val="00034960"/>
    <w:rsid w:val="00035B6A"/>
    <w:rsid w:val="00037B89"/>
    <w:rsid w:val="00064C16"/>
    <w:rsid w:val="00084AEA"/>
    <w:rsid w:val="000A4175"/>
    <w:rsid w:val="000D2F59"/>
    <w:rsid w:val="000F0442"/>
    <w:rsid w:val="001020DF"/>
    <w:rsid w:val="001220B7"/>
    <w:rsid w:val="0015278A"/>
    <w:rsid w:val="00162EA1"/>
    <w:rsid w:val="001B2E50"/>
    <w:rsid w:val="001B6C86"/>
    <w:rsid w:val="001E53B1"/>
    <w:rsid w:val="001F3C9C"/>
    <w:rsid w:val="00205A4F"/>
    <w:rsid w:val="00212981"/>
    <w:rsid w:val="00215148"/>
    <w:rsid w:val="00216331"/>
    <w:rsid w:val="002337CE"/>
    <w:rsid w:val="00240A49"/>
    <w:rsid w:val="00256B56"/>
    <w:rsid w:val="00273B08"/>
    <w:rsid w:val="00274C1F"/>
    <w:rsid w:val="002942CC"/>
    <w:rsid w:val="002A59B5"/>
    <w:rsid w:val="002B262F"/>
    <w:rsid w:val="002B27BD"/>
    <w:rsid w:val="002D2E05"/>
    <w:rsid w:val="002D7544"/>
    <w:rsid w:val="00312128"/>
    <w:rsid w:val="003353B7"/>
    <w:rsid w:val="0033780D"/>
    <w:rsid w:val="00381C48"/>
    <w:rsid w:val="0038238E"/>
    <w:rsid w:val="003853F3"/>
    <w:rsid w:val="003A7C59"/>
    <w:rsid w:val="003E076B"/>
    <w:rsid w:val="003E281C"/>
    <w:rsid w:val="00401B58"/>
    <w:rsid w:val="00441978"/>
    <w:rsid w:val="00441A1B"/>
    <w:rsid w:val="00461A9E"/>
    <w:rsid w:val="00472778"/>
    <w:rsid w:val="00482C90"/>
    <w:rsid w:val="0048337C"/>
    <w:rsid w:val="00485749"/>
    <w:rsid w:val="0049001B"/>
    <w:rsid w:val="004C1E4A"/>
    <w:rsid w:val="004D7E22"/>
    <w:rsid w:val="004E2BCF"/>
    <w:rsid w:val="005020D5"/>
    <w:rsid w:val="00533229"/>
    <w:rsid w:val="00544CFC"/>
    <w:rsid w:val="0055454C"/>
    <w:rsid w:val="00557D6C"/>
    <w:rsid w:val="005739FE"/>
    <w:rsid w:val="005752DB"/>
    <w:rsid w:val="005966C4"/>
    <w:rsid w:val="005A03F3"/>
    <w:rsid w:val="005B110F"/>
    <w:rsid w:val="005C0652"/>
    <w:rsid w:val="005D4031"/>
    <w:rsid w:val="006335A0"/>
    <w:rsid w:val="006424FF"/>
    <w:rsid w:val="00643244"/>
    <w:rsid w:val="00645887"/>
    <w:rsid w:val="00646007"/>
    <w:rsid w:val="006461AB"/>
    <w:rsid w:val="00660F63"/>
    <w:rsid w:val="00661CD9"/>
    <w:rsid w:val="006867FA"/>
    <w:rsid w:val="006D7F13"/>
    <w:rsid w:val="006E0F08"/>
    <w:rsid w:val="00720AFB"/>
    <w:rsid w:val="00725AFD"/>
    <w:rsid w:val="00787DA8"/>
    <w:rsid w:val="007A115A"/>
    <w:rsid w:val="007A7E7A"/>
    <w:rsid w:val="007D47F6"/>
    <w:rsid w:val="00813162"/>
    <w:rsid w:val="008670CE"/>
    <w:rsid w:val="00886438"/>
    <w:rsid w:val="00892365"/>
    <w:rsid w:val="008A3572"/>
    <w:rsid w:val="008A4A9F"/>
    <w:rsid w:val="008C792F"/>
    <w:rsid w:val="008E1B27"/>
    <w:rsid w:val="008F0C15"/>
    <w:rsid w:val="008F1322"/>
    <w:rsid w:val="008F722B"/>
    <w:rsid w:val="0093333F"/>
    <w:rsid w:val="00934EAC"/>
    <w:rsid w:val="00943A08"/>
    <w:rsid w:val="00951516"/>
    <w:rsid w:val="00975E2C"/>
    <w:rsid w:val="009829FE"/>
    <w:rsid w:val="0098586B"/>
    <w:rsid w:val="00991DAA"/>
    <w:rsid w:val="009C308B"/>
    <w:rsid w:val="009E2B00"/>
    <w:rsid w:val="009F3C3B"/>
    <w:rsid w:val="00A02267"/>
    <w:rsid w:val="00A06130"/>
    <w:rsid w:val="00A23BAF"/>
    <w:rsid w:val="00A33754"/>
    <w:rsid w:val="00A43F41"/>
    <w:rsid w:val="00A47903"/>
    <w:rsid w:val="00A65C93"/>
    <w:rsid w:val="00A70E84"/>
    <w:rsid w:val="00A726AE"/>
    <w:rsid w:val="00A76FD7"/>
    <w:rsid w:val="00A80873"/>
    <w:rsid w:val="00AA5CFA"/>
    <w:rsid w:val="00AA7FBC"/>
    <w:rsid w:val="00AC4E09"/>
    <w:rsid w:val="00AD29DB"/>
    <w:rsid w:val="00AD5D15"/>
    <w:rsid w:val="00AE0189"/>
    <w:rsid w:val="00B0546D"/>
    <w:rsid w:val="00B065AD"/>
    <w:rsid w:val="00B1335D"/>
    <w:rsid w:val="00B1398A"/>
    <w:rsid w:val="00B2781B"/>
    <w:rsid w:val="00B56E0F"/>
    <w:rsid w:val="00B572BB"/>
    <w:rsid w:val="00B61729"/>
    <w:rsid w:val="00B645EF"/>
    <w:rsid w:val="00B71575"/>
    <w:rsid w:val="00B72B81"/>
    <w:rsid w:val="00B74428"/>
    <w:rsid w:val="00B813A1"/>
    <w:rsid w:val="00B85344"/>
    <w:rsid w:val="00BD104E"/>
    <w:rsid w:val="00BE3B6C"/>
    <w:rsid w:val="00BE57CB"/>
    <w:rsid w:val="00BF5FF0"/>
    <w:rsid w:val="00C062F3"/>
    <w:rsid w:val="00C06CF2"/>
    <w:rsid w:val="00C165A5"/>
    <w:rsid w:val="00C2171B"/>
    <w:rsid w:val="00C32337"/>
    <w:rsid w:val="00C3477A"/>
    <w:rsid w:val="00C414D1"/>
    <w:rsid w:val="00C536F6"/>
    <w:rsid w:val="00C53BF1"/>
    <w:rsid w:val="00C57A49"/>
    <w:rsid w:val="00C644F9"/>
    <w:rsid w:val="00C706B3"/>
    <w:rsid w:val="00C92805"/>
    <w:rsid w:val="00CB37AB"/>
    <w:rsid w:val="00CE0F57"/>
    <w:rsid w:val="00D05BAE"/>
    <w:rsid w:val="00D15C03"/>
    <w:rsid w:val="00D3379D"/>
    <w:rsid w:val="00D3636D"/>
    <w:rsid w:val="00D57B84"/>
    <w:rsid w:val="00D63856"/>
    <w:rsid w:val="00D828F9"/>
    <w:rsid w:val="00D86E3E"/>
    <w:rsid w:val="00DC2FD3"/>
    <w:rsid w:val="00DE00E3"/>
    <w:rsid w:val="00E020BF"/>
    <w:rsid w:val="00E239C4"/>
    <w:rsid w:val="00E4483D"/>
    <w:rsid w:val="00E57462"/>
    <w:rsid w:val="00E6120E"/>
    <w:rsid w:val="00E77B4D"/>
    <w:rsid w:val="00EA5126"/>
    <w:rsid w:val="00EC24FE"/>
    <w:rsid w:val="00EC4036"/>
    <w:rsid w:val="00ED3B58"/>
    <w:rsid w:val="00EE2528"/>
    <w:rsid w:val="00EE6C50"/>
    <w:rsid w:val="00EE7678"/>
    <w:rsid w:val="00F02280"/>
    <w:rsid w:val="00F056C6"/>
    <w:rsid w:val="00F16533"/>
    <w:rsid w:val="00F17567"/>
    <w:rsid w:val="00F27379"/>
    <w:rsid w:val="00F3100D"/>
    <w:rsid w:val="00F526ED"/>
    <w:rsid w:val="00F935DD"/>
    <w:rsid w:val="00FA5D29"/>
    <w:rsid w:val="00FF2E82"/>
    <w:rsid w:val="00FF4137"/>
    <w:rsid w:val="00FF53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95"/>
    <o:shapelayout v:ext="edit">
      <o:idmap v:ext="edit" data="2"/>
    </o:shapelayout>
  </w:shapeDefaults>
  <w:decimalSymbol w:val="."/>
  <w:listSeparator w:val=","/>
  <w14:docId w14:val="659D648E"/>
  <w15:chartTrackingRefBased/>
  <w15:docId w15:val="{1BCA975F-CA05-453B-A6E1-B950E3F35C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C4036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C403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C4036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C4036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C4036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C4036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C4036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C4036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C4036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C4036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C403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C4036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C4036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C4036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C4036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C4036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C4036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C4036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EC4036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C403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EC4036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C4036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EC4036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EC4036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EC4036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EC4036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EC4036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C4036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EC4036"/>
    <w:rPr>
      <w:b/>
      <w:bCs/>
      <w:smallCaps/>
      <w:color w:val="2F5496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F056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056C6"/>
  </w:style>
  <w:style w:type="paragraph" w:styleId="Footer">
    <w:name w:val="footer"/>
    <w:basedOn w:val="Normal"/>
    <w:link w:val="FooterChar"/>
    <w:uiPriority w:val="99"/>
    <w:unhideWhenUsed/>
    <w:rsid w:val="00F056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056C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3.bin"/><Relationship Id="rId268" Type="http://schemas.openxmlformats.org/officeDocument/2006/relationships/image" Target="media/image127.wmf"/><Relationship Id="rId32" Type="http://schemas.openxmlformats.org/officeDocument/2006/relationships/image" Target="media/image14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image" Target="media/image113.wmf"/><Relationship Id="rId279" Type="http://schemas.openxmlformats.org/officeDocument/2006/relationships/image" Target="media/image132.png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0.png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5.bin"/><Relationship Id="rId269" Type="http://schemas.openxmlformats.org/officeDocument/2006/relationships/oleObject" Target="embeddings/oleObject136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png"/><Relationship Id="rId129" Type="http://schemas.openxmlformats.org/officeDocument/2006/relationships/image" Target="media/image60.wmf"/><Relationship Id="rId280" Type="http://schemas.openxmlformats.org/officeDocument/2006/relationships/oleObject" Target="embeddings/oleObject14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1.bin"/><Relationship Id="rId217" Type="http://schemas.openxmlformats.org/officeDocument/2006/relationships/image" Target="media/image103.wmf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28.png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1.bin"/><Relationship Id="rId281" Type="http://schemas.openxmlformats.org/officeDocument/2006/relationships/footer" Target="footer1.xml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141" Type="http://schemas.openxmlformats.org/officeDocument/2006/relationships/image" Target="media/image66.wmf"/><Relationship Id="rId7" Type="http://schemas.openxmlformats.org/officeDocument/2006/relationships/image" Target="media/image1.jpeg"/><Relationship Id="rId162" Type="http://schemas.openxmlformats.org/officeDocument/2006/relationships/oleObject" Target="embeddings/oleObject81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09.bin"/><Relationship Id="rId239" Type="http://schemas.openxmlformats.org/officeDocument/2006/relationships/oleObject" Target="embeddings/oleObject120.bin"/><Relationship Id="rId250" Type="http://schemas.openxmlformats.org/officeDocument/2006/relationships/oleObject" Target="embeddings/oleObject126.bin"/><Relationship Id="rId271" Type="http://schemas.openxmlformats.org/officeDocument/2006/relationships/oleObject" Target="embeddings/oleObject137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31" Type="http://schemas.openxmlformats.org/officeDocument/2006/relationships/image" Target="media/image61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9.wmf"/><Relationship Id="rId240" Type="http://schemas.openxmlformats.org/officeDocument/2006/relationships/image" Target="media/image114.wmf"/><Relationship Id="rId261" Type="http://schemas.openxmlformats.org/officeDocument/2006/relationships/oleObject" Target="embeddings/oleObject132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282" Type="http://schemas.openxmlformats.org/officeDocument/2006/relationships/fontTable" Target="fontTable.xml"/><Relationship Id="rId8" Type="http://schemas.openxmlformats.org/officeDocument/2006/relationships/image" Target="media/image2.wmf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2.bin"/><Relationship Id="rId219" Type="http://schemas.openxmlformats.org/officeDocument/2006/relationships/image" Target="media/image104.wmf"/><Relationship Id="rId230" Type="http://schemas.openxmlformats.org/officeDocument/2006/relationships/oleObject" Target="embeddings/oleObject115.bin"/><Relationship Id="rId251" Type="http://schemas.openxmlformats.org/officeDocument/2006/relationships/image" Target="media/image119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220" Type="http://schemas.openxmlformats.org/officeDocument/2006/relationships/oleObject" Target="embeddings/oleObject110.bin"/><Relationship Id="rId241" Type="http://schemas.openxmlformats.org/officeDocument/2006/relationships/oleObject" Target="embeddings/oleObject12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4.wmf"/><Relationship Id="rId283" Type="http://schemas.openxmlformats.org/officeDocument/2006/relationships/theme" Target="theme/theme1.xml"/><Relationship Id="rId78" Type="http://schemas.openxmlformats.org/officeDocument/2006/relationships/image" Target="media/image3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2.bin"/><Relationship Id="rId185" Type="http://schemas.openxmlformats.org/officeDocument/2006/relationships/image" Target="media/image8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26" Type="http://schemas.openxmlformats.org/officeDocument/2006/relationships/image" Target="media/image11.wmf"/><Relationship Id="rId231" Type="http://schemas.openxmlformats.org/officeDocument/2006/relationships/image" Target="media/image110.png"/><Relationship Id="rId252" Type="http://schemas.openxmlformats.org/officeDocument/2006/relationships/oleObject" Target="embeddings/oleObject127.bin"/><Relationship Id="rId273" Type="http://schemas.openxmlformats.org/officeDocument/2006/relationships/image" Target="media/image129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2.png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242" Type="http://schemas.openxmlformats.org/officeDocument/2006/relationships/image" Target="media/image115.wmf"/><Relationship Id="rId263" Type="http://schemas.openxmlformats.org/officeDocument/2006/relationships/oleObject" Target="embeddings/oleObject133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1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image" Target="media/image130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3.wmf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4.bin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2.png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1.wmf"/><Relationship Id="rId276" Type="http://schemas.openxmlformats.org/officeDocument/2006/relationships/oleObject" Target="embeddings/oleObject140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6.wmf"/><Relationship Id="rId266" Type="http://schemas.openxmlformats.org/officeDocument/2006/relationships/image" Target="media/image126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4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89.png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1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4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5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79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41.bin"/><Relationship Id="rId42" Type="http://schemas.openxmlformats.org/officeDocument/2006/relationships/image" Target="media/image19.png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8.bin"/><Relationship Id="rId258" Type="http://schemas.openxmlformats.org/officeDocument/2006/relationships/oleObject" Target="embeddings/oleObject1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2407</Words>
  <Characters>13720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4</cp:revision>
  <cp:lastPrinted>2025-02-24T06:07:00Z</cp:lastPrinted>
  <dcterms:created xsi:type="dcterms:W3CDTF">2025-02-18T16:30:00Z</dcterms:created>
  <dcterms:modified xsi:type="dcterms:W3CDTF">2025-02-24T06:09:00Z</dcterms:modified>
</cp:coreProperties>
</file>